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22452E" w14:textId="76DF2829" w:rsidR="005339F9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>efinition of Signal</w:t>
      </w:r>
    </w:p>
    <w:p w14:paraId="6A14B4B3" w14:textId="30B7A124" w:rsidR="00463EA1" w:rsidRDefault="00645903" w:rsidP="00463EA1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12"/>
        </w:rPr>
        <w:drawing>
          <wp:inline distT="0" distB="0" distL="0" distR="0" wp14:anchorId="0FAD9C87" wp14:editId="125A8E3C">
            <wp:extent cx="328141" cy="168876"/>
            <wp:effectExtent l="0" t="0" r="0" b="0"/>
            <wp:docPr id="1" name="Picture 1" descr="Y 下標 i j k 結束下標 減" title="{&quot;mathml&quot;:&quot;&lt;math style=\&quot;font-family:stix;font-size:16px;\&quot; xmlns=\&quot;http://www.w3.org/1998/Math/MathML\&quot;&gt;&lt;mstyle mathsize=\&quot;16px\&quot;&gt;&lt;msub&gt;&lt;mi&gt;Y&lt;/mi&gt;&lt;mrow&gt;&lt;mi&gt;i&lt;/mi&gt;&lt;mi&gt;j&lt;/mi&gt;&lt;mi&gt;k&lt;/mi&gt;&lt;/mrow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Y 下標 i j k 結束下標 減" title="{&quot;mathml&quot;:&quot;&lt;math style=\&quot;font-family:stix;font-size:16px;\&quot; xmlns=\&quot;http://www.w3.org/1998/Math/MathML\&quot;&gt;&lt;mstyle mathsize=\&quot;16px\&quot;&gt;&lt;msub&gt;&lt;mi&gt;Y&lt;/mi&gt;&lt;mrow&gt;&lt;mi&gt;i&lt;/mi&gt;&lt;mi&gt;j&lt;/mi&gt;&lt;mi&gt;k&lt;/mi&gt;&lt;/mrow&gt;&lt;/msub&gt;&lt;mo&gt;&amp;#x2212;&lt;/mo&gt;&lt;/mstyle&gt;&lt;/math&gt;&quot;}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141" cy="16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3EA1">
        <w:rPr>
          <w:rFonts w:ascii="Times New Roman" w:eastAsia="標楷體" w:hAnsi="Times New Roman" w:cs="Times New Roman" w:hint="eastAsia"/>
        </w:rPr>
        <w:t xml:space="preserve"> </w:t>
      </w:r>
      <w:r w:rsidR="00463EA1">
        <w:rPr>
          <w:rFonts w:ascii="Times New Roman" w:eastAsia="標楷體" w:hAnsi="Times New Roman" w:cs="Times New Roman"/>
        </w:rPr>
        <w:t>frequency of response</w:t>
      </w:r>
    </w:p>
    <w:p w14:paraId="6A6F9C1B" w14:textId="60C15E38" w:rsidR="00463EA1" w:rsidRDefault="00645903" w:rsidP="00463EA1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9"/>
        </w:rPr>
        <w:drawing>
          <wp:inline distT="0" distB="0" distL="0" distR="0" wp14:anchorId="75488646" wp14:editId="7A5415E6">
            <wp:extent cx="241643" cy="119449"/>
            <wp:effectExtent l="0" t="0" r="0" b="0"/>
            <wp:docPr id="2" name="Picture 1" descr="x 下標 i 減" title="{&quot;mathml&quot;:&quot;&lt;math style=\&quot;font-family:stix;font-size:16px;\&quot; xmlns=\&quot;http://www.w3.org/1998/Math/MathML\&quot;&gt;&lt;mstyle mathsize=\&quot;16px\&quot;&gt;&lt;msub&gt;&lt;mi&gt;x&lt;/mi&gt;&lt;mi&gt;i&lt;/mi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x 下標 i 減" title="{&quot;mathml&quot;:&quot;&lt;math style=\&quot;font-family:stix;font-size:16px;\&quot; xmlns=\&quot;http://www.w3.org/1998/Math/MathML\&quot;&gt;&lt;mstyle mathsize=\&quot;16px\&quot;&gt;&lt;msub&gt;&lt;mi&gt;x&lt;/mi&gt;&lt;mi&gt;i&lt;/mi&gt;&lt;/msub&gt;&lt;mo&gt;&amp;#x2212;&lt;/mo&gt;&lt;/mstyle&gt;&lt;/math&gt;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643" cy="1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3EA1">
        <w:rPr>
          <w:rFonts w:ascii="Times New Roman" w:eastAsia="標楷體" w:hAnsi="Times New Roman" w:cs="Times New Roman" w:hint="eastAsia"/>
        </w:rPr>
        <w:t xml:space="preserve"> </w:t>
      </w:r>
      <w:r w:rsidR="00463EA1">
        <w:rPr>
          <w:rFonts w:ascii="Times New Roman" w:eastAsia="標楷體" w:hAnsi="Times New Roman" w:cs="Times New Roman"/>
        </w:rPr>
        <w:t>treatment receipt (A</w:t>
      </w:r>
      <w:r w:rsidR="00463EA1">
        <w:rPr>
          <w:rFonts w:ascii="Times New Roman" w:eastAsia="標楷體" w:hAnsi="Times New Roman" w:cs="Times New Roman" w:hint="eastAsia"/>
        </w:rPr>
        <w:t>：</w:t>
      </w:r>
      <w:r w:rsidR="00463EA1">
        <w:rPr>
          <w:rFonts w:ascii="Times New Roman" w:eastAsia="標楷體" w:hAnsi="Times New Roman" w:cs="Times New Roman" w:hint="eastAsia"/>
        </w:rPr>
        <w:t>0</w:t>
      </w:r>
      <w:r w:rsidR="00463EA1">
        <w:rPr>
          <w:rFonts w:ascii="Times New Roman" w:eastAsia="標楷體" w:hAnsi="Times New Roman" w:cs="Times New Roman"/>
        </w:rPr>
        <w:t xml:space="preserve"> / B</w:t>
      </w:r>
      <w:r w:rsidR="00463EA1">
        <w:rPr>
          <w:rFonts w:ascii="Times New Roman" w:eastAsia="標楷體" w:hAnsi="Times New Roman" w:cs="Times New Roman" w:hint="eastAsia"/>
        </w:rPr>
        <w:t>：</w:t>
      </w:r>
      <w:r w:rsidR="00463EA1">
        <w:rPr>
          <w:rFonts w:ascii="Times New Roman" w:eastAsia="標楷體" w:hAnsi="Times New Roman" w:cs="Times New Roman" w:hint="eastAsia"/>
        </w:rPr>
        <w:t>1</w:t>
      </w:r>
      <w:r w:rsidR="00463EA1">
        <w:rPr>
          <w:rFonts w:ascii="Times New Roman" w:eastAsia="標楷體" w:hAnsi="Times New Roman" w:cs="Times New Roman"/>
        </w:rPr>
        <w:t>)</w:t>
      </w:r>
    </w:p>
    <w:p w14:paraId="75999D56" w14:textId="54BC4576" w:rsidR="00463EA1" w:rsidRDefault="00645903" w:rsidP="00463EA1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9"/>
        </w:rPr>
        <w:drawing>
          <wp:inline distT="0" distB="0" distL="0" distR="0" wp14:anchorId="55C1AE29" wp14:editId="02434320">
            <wp:extent cx="505254" cy="118076"/>
            <wp:effectExtent l="0" t="0" r="0" b="0"/>
            <wp:docPr id="5" name="Picture 1" descr="z 下標 i 1 結束下標 逗號 z 下標 i 2 結束下標 減" title="{&quot;mathml&quot;:&quot;&lt;math style=\&quot;font-family:stix;font-size:16px;\&quot; xmlns=\&quot;http://www.w3.org/1998/Math/MathML\&quot;&gt;&lt;mstyle mathsize=\&quot;16px\&quot;&gt;&lt;msub&gt;&lt;mi&gt;z&lt;/mi&gt;&lt;mrow&gt;&lt;mi&gt;i&lt;/mi&gt;&lt;mn&gt;1&lt;/mn&gt;&lt;/mrow&gt;&lt;/msub&gt;&lt;mo&gt;,&lt;/mo&gt;&lt;msub&gt;&lt;mi&gt;z&lt;/mi&gt;&lt;mrow&gt;&lt;mi&gt;i&lt;/mi&gt;&lt;mn&gt;2&lt;/mn&gt;&lt;/mrow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z 下標 i 1 結束下標 逗號 z 下標 i 2 結束下標 減" title="{&quot;mathml&quot;:&quot;&lt;math style=\&quot;font-family:stix;font-size:16px;\&quot; xmlns=\&quot;http://www.w3.org/1998/Math/MathML\&quot;&gt;&lt;mstyle mathsize=\&quot;16px\&quot;&gt;&lt;msub&gt;&lt;mi&gt;z&lt;/mi&gt;&lt;mrow&gt;&lt;mi&gt;i&lt;/mi&gt;&lt;mn&gt;1&lt;/mn&gt;&lt;/mrow&gt;&lt;/msub&gt;&lt;mo&gt;,&lt;/mo&gt;&lt;msub&gt;&lt;mi&gt;z&lt;/mi&gt;&lt;mrow&gt;&lt;mi&gt;i&lt;/mi&gt;&lt;mn&gt;2&lt;/mn&gt;&lt;/mrow&gt;&lt;/msub&gt;&lt;mo&gt;&amp;#x2212;&lt;/mo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254" cy="11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3EA1">
        <w:rPr>
          <w:rFonts w:ascii="Times New Roman" w:eastAsia="標楷體" w:hAnsi="Times New Roman" w:cs="Times New Roman" w:hint="eastAsia"/>
        </w:rPr>
        <w:t xml:space="preserve"> </w:t>
      </w:r>
      <w:r w:rsidR="00463EA1">
        <w:rPr>
          <w:rFonts w:ascii="Times New Roman" w:eastAsia="標楷體" w:hAnsi="Times New Roman" w:cs="Times New Roman"/>
        </w:rPr>
        <w:t>covariate of period</w:t>
      </w:r>
    </w:p>
    <w:p w14:paraId="544E9074" w14:textId="3C554806" w:rsidR="0041107B" w:rsidRDefault="00645903" w:rsidP="0041107B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9"/>
        </w:rPr>
        <w:drawing>
          <wp:inline distT="0" distB="0" distL="0" distR="0" wp14:anchorId="0F2E1E40" wp14:editId="774B458E">
            <wp:extent cx="247135" cy="119449"/>
            <wp:effectExtent l="0" t="0" r="0" b="0"/>
            <wp:docPr id="6" name="Picture 1" descr="g 下標 i 減" title="{&quot;mathml&quot;:&quot;&lt;math style=\&quot;font-family:stix;font-size:16px;\&quot; xmlns=\&quot;http://www.w3.org/1998/Math/MathML\&quot;&gt;&lt;mstyle mathsize=\&quot;16px\&quot;&gt;&lt;msub&gt;&lt;mi&gt;g&lt;/mi&gt;&lt;mi&gt;i&lt;/mi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 下標 i 減" title="{&quot;mathml&quot;:&quot;&lt;math style=\&quot;font-family:stix;font-size:16px;\&quot; xmlns=\&quot;http://www.w3.org/1998/Math/MathML\&quot;&gt;&lt;mstyle mathsize=\&quot;16px\&quot;&gt;&lt;msub&gt;&lt;mi&gt;g&lt;/mi&gt;&lt;mi&gt;i&lt;/mi&gt;&lt;/msub&gt;&lt;mo&gt;&amp;#x2212;&lt;/mo&gt;&lt;/mstyle&gt;&lt;/math&gt;&quot;}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35" cy="1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38F7">
        <w:rPr>
          <w:rFonts w:ascii="Times New Roman" w:eastAsia="標楷體" w:hAnsi="Times New Roman" w:cs="Times New Roman" w:hint="eastAsia"/>
        </w:rPr>
        <w:t xml:space="preserve"> </w:t>
      </w:r>
      <w:r w:rsidR="008738F7">
        <w:rPr>
          <w:rFonts w:ascii="Times New Roman" w:eastAsia="標楷體" w:hAnsi="Times New Roman" w:cs="Times New Roman"/>
        </w:rPr>
        <w:t>covariate of</w:t>
      </w:r>
      <w:r w:rsidR="0078118F">
        <w:rPr>
          <w:rFonts w:ascii="Times New Roman" w:eastAsia="標楷體" w:hAnsi="Times New Roman" w:cs="Times New Roman"/>
        </w:rPr>
        <w:t xml:space="preserve"> </w:t>
      </w:r>
      <w:r w:rsidR="000853FD">
        <w:rPr>
          <w:rFonts w:ascii="Times New Roman" w:eastAsia="標楷體" w:hAnsi="Times New Roman" w:cs="Times New Roman"/>
        </w:rPr>
        <w:t>s</w:t>
      </w:r>
      <w:r w:rsidR="0078118F">
        <w:rPr>
          <w:rFonts w:ascii="Times New Roman" w:eastAsia="標楷體" w:hAnsi="Times New Roman" w:cs="Times New Roman"/>
        </w:rPr>
        <w:t>equence</w:t>
      </w:r>
    </w:p>
    <w:p w14:paraId="2EB8CF98" w14:textId="071B55EB" w:rsidR="0041107B" w:rsidRPr="0041107B" w:rsidRDefault="0041107B" w:rsidP="0041107B">
      <w:pPr>
        <w:pStyle w:val="a3"/>
        <w:ind w:leftChars="0" w:left="960"/>
        <w:jc w:val="center"/>
        <w:rPr>
          <w:rFonts w:ascii="Times New Roman" w:eastAsia="標楷體" w:hAnsi="Times New Roman" w:cs="Times New Roman" w:hint="eastAsia"/>
        </w:rPr>
      </w:pPr>
      <w:r>
        <w:rPr>
          <w:noProof/>
          <w:position w:val="-246"/>
        </w:rPr>
        <w:drawing>
          <wp:inline distT="0" distB="0" distL="0" distR="0" wp14:anchorId="3EBBDCA2" wp14:editId="480BF889">
            <wp:extent cx="2835091" cy="3339970"/>
            <wp:effectExtent l="0" t="0" r="0" b="0"/>
            <wp:docPr id="119" name="Picture 1" descr="i 開始文字 ： 結束文字 p a t i e n t 空格 左大括號 1 逗號 2 逗號 水平省略号 逗號 n 下標 k 右大括號&#10;j 開始文字 ： 結束文字 p e r i o d 空格 左大括號 1 逗號 空格 2 逗號 空格 3 右大括號&#10;k 開始文字 ： 結束文字 s e q u e n c e 空格 左大括號 1 逗號 2 右大括號&#10;&#10;Y 下標 i j k 結束下標 雙點 P o 左小括號 lambda （ 小写 ） 下標 i j k 結束下標 右小括號 逗號 空格 lambda （ 小写 ） 下標 i j k 結束下標 等於 開始文字 exp 結束文字 左小括號 alpha （ 小写 ） 加 x 下標 i eta （ 小写 ） 加 z 下標 i 1 結束下標 gamma （ 小写 ） 下標 2 加 z 下標 i 2 結束下標 gamma （ 小写 ） 下標 3 加 g 下標 i delta （ 小写 ） 右小括號&#10;alpha （ 小写 ） 開始文字 ：平均藥效 結束文字&#10;eta （ 小写 ） 開始文字 ： 結束文字 t r e a t m e n t 空格 e f f e c t&#10;gamma （ 小写 ） 下標 2 空格 ˴ gamma （ 小写 ） 下標 3 開始文字 ： 結束文字 p e r i o d 空格 e f f e c t&#10;delta （ 小写 ） 開始文字 ： 結束文字 s e q u e n c e 空格 e f f e c t&#10;x 下標 i 等於 左大括號 表格 列 開始儲存格 0 開始文字 , treatment A 結束文字 結束儲存格 結束列 列 開始儲存格 1 開始文字 , treatment B 結束文字 結束儲存格 結束列 結束表格 close&#10;z 下標 i 1 結束下標 等於 左大括號 表格 列 開始儲存格 1 開始文字 , period 2 結束文字 結束儲存格 結束列 列 開始儲存格 0 開始文字 ,    o.w.    結束文字 結束儲存格 結束列 結束表格 close 空格 逗號 空格 空格 空格 z 下標 i 2 結束下標 等於 左大括號 表格 列 開始儲存格 1 開始文字 , period 3 結束文字 結束儲存格 結束列 列 開始儲存格 0 開始文字 ,    o.w.    結束文字 結束儲存格 結束列 結束表格 close&#10;g 下標 i 等於 左大括號 表格 列 開始儲存格 0 開始文字 , sequence 1 結束文字 結束儲存格 結束列 列 開始儲存格 1 開始文字 , 結束文字 空格 sequence 開始文字  2 結束文字 結束儲存格 結束列 結束表格 close&#10;" title="{&quot;mathml&quot;:&quot;&lt;math style=\&quot;font-family:Times New Roman;font-size:24px;\&quot; xmlns=\&quot;http://www.w3.org/1998/Math/MathML\&quot; xmlns:wrs=\&quot;http://www.wiris.com/xml/mathml-extension\&quot;&gt;&lt;mstyle mathsize=\&quot;24px\&quot;&gt;&lt;mstyle indentalign=\&quot;center\&quot;&gt;&lt;mi&gt;i&lt;/mi&gt;&lt;mtext&gt;&amp;#xFF1A;&lt;/mtext&gt;&lt;mi&gt;p&lt;/mi&gt;&lt;mi&gt;a&lt;/mi&gt;&lt;mi&gt;t&lt;/mi&gt;&lt;mi&gt;i&lt;/mi&gt;&lt;mi&gt;e&lt;/mi&gt;&lt;mi&gt;n&lt;/mi&gt;&lt;mi&gt;t&lt;/mi&gt;&lt;mo&gt;&amp;#xA0;&lt;/mo&gt;&lt;mfenced open=\&quot;{\&quot; close=\&quot;}\&quot; wrs:valign=\&quot;middle\&quot;&gt;&lt;mrow&gt;&lt;mn&gt;1&lt;/mn&gt;&lt;mo&gt;,&lt;/mo&gt;&lt;mn&gt;2&lt;/mn&gt;&lt;mo&gt;,&lt;/mo&gt;&lt;mo&gt;&amp;#x2026;&lt;/mo&gt;&lt;mo&gt;,&lt;/mo&gt;&lt;msub&gt;&lt;mi&gt;n&lt;/mi&gt;&lt;mi&gt;k&lt;/mi&gt;&lt;/msub&gt;&lt;/mrow&gt;&lt;/mfenced&gt;&lt;mspace linebreak=\&quot;newline\&quot;/&gt;&lt;mi&gt;j&lt;/mi&gt;&lt;mtext&gt;&amp;#xFF1A;&lt;/mtext&gt;&lt;mi&gt;p&lt;/mi&gt;&lt;mi&gt;e&lt;/mi&gt;&lt;mi&gt;r&lt;/mi&gt;&lt;mi&gt;i&lt;/mi&gt;&lt;mi&gt;o&lt;/mi&gt;&lt;mi&gt;d&lt;/mi&gt;&lt;mo&gt;&amp;#xA0;&lt;/mo&gt;&lt;mfenced open=\&quot;{\&quot; close=\&quot;}\&quot; wrs:valign=\&quot;middle\&quot;&gt;&lt;mrow&gt;&lt;mn&gt;1&lt;/mn&gt;&lt;mo&gt;,&lt;/mo&gt;&lt;mo&gt;&amp;#xA0;&lt;/mo&gt;&lt;mn&gt;2&lt;/mn&gt;&lt;mo&gt;,&lt;/mo&gt;&lt;mo&gt;&amp;#xA0;&lt;/mo&gt;&lt;mn&gt;3&lt;/mn&gt;&lt;/mrow&gt;&lt;/mfenced&gt;&lt;mspace linebreak=\&quot;newline\&quot;/&gt;&lt;mi&gt;k&lt;/mi&gt;&lt;mtext&gt;&amp;#xFF1A;&lt;/mtext&gt;&lt;mi&gt;s&lt;/mi&gt;&lt;mi&gt;e&lt;/mi&gt;&lt;mi&gt;q&lt;/mi&gt;&lt;mi&gt;u&lt;/mi&gt;&lt;mi&gt;e&lt;/mi&gt;&lt;mi&gt;n&lt;/mi&gt;&lt;mi&gt;c&lt;/mi&gt;&lt;mi&gt;e&lt;/mi&gt;&lt;mo&gt;&amp;#xA0;&lt;/mo&gt;&lt;mfenced open=\&quot;{\&quot; close=\&quot;}\&quot; wrs:valign=\&quot;middle\&quot;&gt;&lt;mrow&gt;&lt;mn&gt;1&lt;/mn&gt;&lt;mo&gt;,&lt;/mo&gt;&lt;mn&gt;2&lt;/mn&gt;&lt;/mrow&gt;&lt;/mfenced&gt;&lt;mspace linebreak=\&quot;newline\&quot;/&gt;&lt;mspace linebreak=\&quot;newline\&quot;/&gt;&lt;msub&gt;&lt;mi&gt;Y&lt;/mi&gt;&lt;mrow&gt;&lt;mi&gt;i&lt;/mi&gt;&lt;mi&gt;j&lt;/mi&gt;&lt;mi&gt;k&lt;/mi&gt;&lt;/mrow&gt;&lt;/msub&gt;&lt;mo&gt;~&lt;/mo&gt;&lt;mi&gt;P&lt;/mi&gt;&lt;mi&gt;o&lt;/mi&gt;&lt;mfenced wrs:valign=\&quot;middle\&quot;&gt;&lt;msub&gt;&lt;mi&gt;&amp;#x3BB;&lt;/mi&gt;&lt;mrow&gt;&lt;mi&gt;i&lt;/mi&gt;&lt;mi&gt;j&lt;/mi&gt;&lt;mi&gt;k&lt;/mi&gt;&lt;/mrow&gt;&lt;/msub&gt;&lt;/mfenced&gt;&lt;mo&gt;,&lt;/mo&gt;&lt;mo&gt;&amp;#xA0;&lt;/mo&gt;&lt;msub&gt;&lt;mi&gt;&amp;#x3BB;&lt;/mi&gt;&lt;mrow&gt;&lt;mi&gt;i&lt;/mi&gt;&lt;mi&gt;j&lt;/mi&gt;&lt;mi&gt;k&lt;/mi&gt;&lt;/mrow&gt;&lt;/msub&gt;&lt;mo&gt;=&lt;/mo&gt;&lt;mtext&gt;exp&lt;/mtext&gt;&lt;mfenced wrs:valign=\&quot;middle\&quot;&gt;&lt;mrow&gt;&lt;mi&gt;&amp;#x3B1;&lt;/mi&gt;&lt;mo&gt;+&lt;/mo&gt;&lt;msub&gt;&lt;mi&gt;x&lt;/mi&gt;&lt;mi&gt;i&lt;/mi&gt;&lt;/msub&gt;&lt;mi&gt;&amp;#x3B7;&lt;/mi&gt;&lt;mo&gt;+&lt;/mo&gt;&lt;msub&gt;&lt;mi&gt;z&lt;/mi&gt;&lt;mrow&gt;&lt;mi&gt;i&lt;/mi&gt;&lt;mn&gt;1&lt;/mn&gt;&lt;/mrow&gt;&lt;/msub&gt;&lt;msub&gt;&lt;mi&gt;&amp;#x3B3;&lt;/mi&gt;&lt;mn&gt;2&lt;/mn&gt;&lt;/msub&gt;&lt;mo&gt;+&lt;/mo&gt;&lt;msub&gt;&lt;mi&gt;z&lt;/mi&gt;&lt;mrow&gt;&lt;mi&gt;i&lt;/mi&gt;&lt;mn&gt;2&lt;/mn&gt;&lt;/mrow&gt;&lt;/msub&gt;&lt;msub&gt;&lt;mi&gt;&amp;#x3B3;&lt;/mi&gt;&lt;mn&gt;3&lt;/mn&gt;&lt;/msub&gt;&lt;mo&gt;+&lt;/mo&gt;&lt;msub&gt;&lt;mi&gt;g&lt;/mi&gt;&lt;mi&gt;i&lt;/mi&gt;&lt;/msub&gt;&lt;mi&gt;&amp;#x3B4;&lt;/mi&gt;&lt;/mrow&gt;&lt;/mfenced&gt;&lt;mspace linebreak=\&quot;newline\&quot;/&gt;&lt;mi&gt;&amp;#x3B1;&lt;/mi&gt;&lt;mtext&gt;&amp;#xFF1A;&amp;#x5E73;&amp;#x5747;&amp;#x85E5;&amp;#x6548;&lt;/mtext&gt;&lt;mspace linebreak=\&quot;newline\&quot;/&gt;&lt;mi&gt;&amp;#x3B7;&lt;/mi&gt;&lt;mtext&gt;&amp;#xFF1A;&lt;/mtext&gt;&lt;mi&gt;t&lt;/mi&gt;&lt;mi&gt;r&lt;/mi&gt;&lt;mi&gt;e&lt;/mi&gt;&lt;mi&gt;a&lt;/mi&gt;&lt;mi&gt;t&lt;/mi&gt;&lt;mi&gt;m&lt;/mi&gt;&lt;mi&gt;e&lt;/mi&gt;&lt;mi&gt;n&lt;/mi&gt;&lt;mi&gt;t&lt;/mi&gt;&lt;mo&gt;&amp;#xA0;&lt;/mo&gt;&lt;mi&gt;e&lt;/mi&gt;&lt;mi&gt;f&lt;/mi&gt;&lt;mi&gt;f&lt;/mi&gt;&lt;mi&gt;e&lt;/mi&gt;&lt;mi&gt;c&lt;/mi&gt;&lt;mi&gt;t&lt;/mi&gt;&lt;mspace linebreak=\&quot;newline\&quot;/&gt;&lt;msub&gt;&lt;mi&gt;&amp;#x3B3;&lt;/mi&gt;&lt;mn&gt;2&lt;/mn&gt;&lt;/msub&gt;&lt;mo&gt;&amp;#xA0;&lt;/mo&gt;&lt;mo&gt;&amp;#x2F4;&lt;/mo&gt;&lt;msub&gt;&lt;mi&gt;&amp;#x3B3;&lt;/mi&gt;&lt;mn&gt;3&lt;/mn&gt;&lt;/msub&gt;&lt;mtext&gt;&amp;#xFF1A;&lt;/mtext&gt;&lt;mi&gt;p&lt;/mi&gt;&lt;mi&gt;e&lt;/mi&gt;&lt;mi&gt;r&lt;/mi&gt;&lt;mi&gt;i&lt;/mi&gt;&lt;mi&gt;o&lt;/mi&gt;&lt;mi&gt;d&lt;/mi&gt;&lt;mo&gt;&amp;#xA0;&lt;/mo&gt;&lt;mi&gt;e&lt;/mi&gt;&lt;mi&gt;f&lt;/mi&gt;&lt;mi&gt;f&lt;/mi&gt;&lt;mi&gt;e&lt;/mi&gt;&lt;mi&gt;c&lt;/mi&gt;&lt;mi&gt;t&lt;/mi&gt;&lt;mspace linebreak=\&quot;newline\&quot;/&gt;&lt;mi&gt;&amp;#x3B4;&lt;/mi&gt;&lt;mtext&gt;&amp;#xFF1A;&lt;/mtext&gt;&lt;mi&gt;s&lt;/mi&gt;&lt;mi&gt;e&lt;/mi&gt;&lt;mi&gt;q&lt;/mi&gt;&lt;mi&gt;u&lt;/mi&gt;&lt;mi&gt;e&lt;/mi&gt;&lt;mi&gt;n&lt;/mi&gt;&lt;mi&gt;c&lt;/mi&gt;&lt;mi&gt;e&lt;/mi&gt;&lt;mo&gt;&amp;#xA0;&lt;/mo&gt;&lt;mi&gt;e&lt;/mi&gt;&lt;mi&gt;f&lt;/mi&gt;&lt;mi&gt;f&lt;/mi&gt;&lt;mi&gt;e&lt;/mi&gt;&lt;mi&gt;c&lt;/mi&gt;&lt;mi&gt;t&lt;/mi&gt;&lt;mspace linebreak=\&quot;newline\&quot;/&gt;&lt;msub&gt;&lt;mi&gt;x&lt;/mi&gt;&lt;mi&gt;i&lt;/mi&gt;&lt;/msub&gt;&lt;mo&gt;=&lt;/mo&gt;&lt;mfenced open=\&quot;{\&quot; close=\&quot;\&quot; wrs:valign=\&quot;middle\&quot;&gt;&lt;mtable&gt;&lt;mtr&gt;&lt;mtd&gt;&lt;mn&gt;0&lt;/mn&gt;&lt;mtext&gt;,&amp;#xA0;treatment&amp;#xA0;A&lt;/mtext&gt;&lt;/mtd&gt;&lt;/mtr&gt;&lt;mtr&gt;&lt;mtd&gt;&lt;mn&gt;1&lt;/mn&gt;&lt;mtext&gt;,&amp;#xA0;treatment&amp;#xA0;B&lt;/mtext&gt;&lt;/mtd&gt;&lt;/mtr&gt;&lt;/mtable&gt;&lt;/mfenced&gt;&lt;mspace linebreak=\&quot;newline\&quot;/&gt;&lt;msub&gt;&lt;mi&gt;z&lt;/mi&gt;&lt;mrow&gt;&lt;mi&gt;i&lt;/mi&gt;&lt;mn&gt;1&lt;/mn&gt;&lt;/mrow&gt;&lt;/msub&gt;&lt;mo&gt;=&lt;/mo&gt;&lt;mfenced open=\&quot;{\&quot; close=\&quot;\&quot; wrs:valign=\&quot;middle\&quot;&gt;&lt;mtable&gt;&lt;mtr&gt;&lt;mtd&gt;&lt;mn&gt;1&lt;/mn&gt;&lt;mtext&gt;,&amp;#xA0;period&amp;#xA0;2&lt;/mtext&gt;&lt;/mtd&gt;&lt;/mtr&gt;&lt;mtr&gt;&lt;mtd&gt;&lt;mn&gt;0&lt;/mn&gt;&lt;mtext&gt;,&amp;#xA0;&amp;#xA0;&amp;#xA0;&amp;#xA0;o.w.&amp;#xA0;&amp;#xA0;&amp;#xA0;&lt;/mtext&gt;&lt;/mtd&gt;&lt;/mtr&gt;&lt;/mtable&gt;&lt;/mfenced&gt;&lt;mo&gt;&amp;#xA0;&lt;/mo&gt;&lt;mo&gt;,&lt;/mo&gt;&lt;mo&gt;&amp;#xA0;&lt;/mo&gt;&lt;mo&gt;&amp;#xA0;&lt;/mo&gt;&lt;mo&gt;&amp;#xA0;&lt;/mo&gt;&lt;msub&gt;&lt;mi&gt;z&lt;/mi&gt;&lt;mrow&gt;&lt;mi&gt;i&lt;/mi&gt;&lt;mn&gt;2&lt;/mn&gt;&lt;/mrow&gt;&lt;/msub&gt;&lt;mo&gt;=&lt;/mo&gt;&lt;mfenced open=\&quot;{\&quot; close=\&quot;\&quot; wrs:valign=\&quot;middle\&quot;&gt;&lt;mtable&gt;&lt;mtr&gt;&lt;mtd&gt;&lt;mn&gt;1&lt;/mn&gt;&lt;mtext&gt;,&amp;#xA0;period&amp;#xA0;3&lt;/mtext&gt;&lt;/mtd&gt;&lt;/mtr&gt;&lt;mtr&gt;&lt;mtd&gt;&lt;mn&gt;0&lt;/mn&gt;&lt;mtext&gt;,&amp;#xA0;&amp;#xA0;&amp;#xA0;&amp;#xA0;o.w.&amp;#xA0;&amp;#xA0;&amp;#xA0;&lt;/mtext&gt;&lt;/mtd&gt;&lt;/mtr&gt;&lt;/mtable&gt;&lt;/mfenced&gt;&lt;mspace linebreak=\&quot;newline\&quot;/&gt;&lt;msub&gt;&lt;mi&gt;g&lt;/mi&gt;&lt;mi&gt;i&lt;/mi&gt;&lt;/msub&gt;&lt;mo&gt;=&lt;/mo&gt;&lt;mfenced open=\&quot;{\&quot; close=\&quot;\&quot; wrs:valign=\&quot;middle\&quot;&gt;&lt;mtable&gt;&lt;mtr&gt;&lt;mtd&gt;&lt;mn&gt;0&lt;/mn&gt;&lt;mtext&gt;,&amp;#xA0;sequence&amp;#xA0;1&lt;/mtext&gt;&lt;/mtd&gt;&lt;/mtr&gt;&lt;mtr&gt;&lt;mtd&gt;&lt;mn&gt;1&lt;/mn&gt;&lt;mtext&gt;,&lt;/mtext&gt;&lt;mo&gt;&amp;#xA0;&lt;/mo&gt;&lt;mi&gt;sequence&lt;/mi&gt;&lt;mtext&gt;&amp;#xA0;2&lt;/mtext&gt;&lt;/mtd&gt;&lt;/mtr&gt;&lt;/mtable&gt;&lt;/mfenced&gt;&lt;mspace linebreak=\&quot;newline\&quot;/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 開始文字 ： 結束文字 p a t i e n t 空格 左大括號 1 逗號 2 逗號 水平省略号 逗號 n 下標 k 右大括號&#10;j 開始文字 ： 結束文字 p e r i o d 空格 左大括號 1 逗號 空格 2 逗號 空格 3 右大括號&#10;k 開始文字 ： 結束文字 s e q u e n c e 空格 左大括號 1 逗號 2 右大括號&#10;&#10;Y 下標 i j k 結束下標 雙點 P o 左小括號 lambda （ 小写 ） 下標 i j k 結束下標 右小括號 逗號 空格 lambda （ 小写 ） 下標 i j k 結束下標 等於 開始文字 exp 結束文字 左小括號 alpha （ 小写 ） 加 x 下標 i eta （ 小写 ） 加 z 下標 i 1 結束下標 gamma （ 小写 ） 下標 2 加 z 下標 i 2 結束下標 gamma （ 小写 ） 下標 3 加 g 下標 i delta （ 小写 ） 右小括號&#10;alpha （ 小写 ） 開始文字 ：平均藥效 結束文字&#10;eta （ 小写 ） 開始文字 ： 結束文字 t r e a t m e n t 空格 e f f e c t&#10;gamma （ 小写 ） 下標 2 空格 ˴ gamma （ 小写 ） 下標 3 開始文字 ： 結束文字 p e r i o d 空格 e f f e c t&#10;delta （ 小写 ） 開始文字 ： 結束文字 s e q u e n c e 空格 e f f e c t&#10;x 下標 i 等於 左大括號 表格 列 開始儲存格 0 開始文字 , treatment A 結束文字 結束儲存格 結束列 列 開始儲存格 1 開始文字 , treatment B 結束文字 結束儲存格 結束列 結束表格 close&#10;z 下標 i 1 結束下標 等於 左大括號 表格 列 開始儲存格 1 開始文字 , period 2 結束文字 結束儲存格 結束列 列 開始儲存格 0 開始文字 ,    o.w.    結束文字 結束儲存格 結束列 結束表格 close 空格 逗號 空格 空格 空格 z 下標 i 2 結束下標 等於 左大括號 表格 列 開始儲存格 1 開始文字 , period 3 結束文字 結束儲存格 結束列 列 開始儲存格 0 開始文字 ,    o.w.    結束文字 結束儲存格 結束列 結束表格 close&#10;g 下標 i 等於 左大括號 表格 列 開始儲存格 0 開始文字 , sequence 1 結束文字 結束儲存格 結束列 列 開始儲存格 1 開始文字 , 結束文字 空格 sequence 開始文字  2 結束文字 結束儲存格 結束列 結束表格 close&#10;" title="{&quot;mathml&quot;:&quot;&lt;math style=\&quot;font-family:Times New Roman;font-size:24px;\&quot; xmlns=\&quot;http://www.w3.org/1998/Math/MathML\&quot; xmlns:wrs=\&quot;http://www.wiris.com/xml/mathml-extension\&quot;&gt;&lt;mstyle mathsize=\&quot;24px\&quot;&gt;&lt;mstyle indentalign=\&quot;center\&quot;&gt;&lt;mi&gt;i&lt;/mi&gt;&lt;mtext&gt;&amp;#xFF1A;&lt;/mtext&gt;&lt;mi&gt;p&lt;/mi&gt;&lt;mi&gt;a&lt;/mi&gt;&lt;mi&gt;t&lt;/mi&gt;&lt;mi&gt;i&lt;/mi&gt;&lt;mi&gt;e&lt;/mi&gt;&lt;mi&gt;n&lt;/mi&gt;&lt;mi&gt;t&lt;/mi&gt;&lt;mo&gt;&amp;#xA0;&lt;/mo&gt;&lt;mfenced open=\&quot;{\&quot; close=\&quot;}\&quot; wrs:valign=\&quot;middle\&quot;&gt;&lt;mrow&gt;&lt;mn&gt;1&lt;/mn&gt;&lt;mo&gt;,&lt;/mo&gt;&lt;mn&gt;2&lt;/mn&gt;&lt;mo&gt;,&lt;/mo&gt;&lt;mo&gt;&amp;#x2026;&lt;/mo&gt;&lt;mo&gt;,&lt;/mo&gt;&lt;msub&gt;&lt;mi&gt;n&lt;/mi&gt;&lt;mi&gt;k&lt;/mi&gt;&lt;/msub&gt;&lt;/mrow&gt;&lt;/mfenced&gt;&lt;mspace linebreak=\&quot;newline\&quot;/&gt;&lt;mi&gt;j&lt;/mi&gt;&lt;mtext&gt;&amp;#xFF1A;&lt;/mtext&gt;&lt;mi&gt;p&lt;/mi&gt;&lt;mi&gt;e&lt;/mi&gt;&lt;mi&gt;r&lt;/mi&gt;&lt;mi&gt;i&lt;/mi&gt;&lt;mi&gt;o&lt;/mi&gt;&lt;mi&gt;d&lt;/mi&gt;&lt;mo&gt;&amp;#xA0;&lt;/mo&gt;&lt;mfenced open=\&quot;{\&quot; close=\&quot;}\&quot; wrs:valign=\&quot;middle\&quot;&gt;&lt;mrow&gt;&lt;mn&gt;1&lt;/mn&gt;&lt;mo&gt;,&lt;/mo&gt;&lt;mo&gt;&amp;#xA0;&lt;/mo&gt;&lt;mn&gt;2&lt;/mn&gt;&lt;mo&gt;,&lt;/mo&gt;&lt;mo&gt;&amp;#xA0;&lt;/mo&gt;&lt;mn&gt;3&lt;/mn&gt;&lt;/mrow&gt;&lt;/mfenced&gt;&lt;mspace linebreak=\&quot;newline\&quot;/&gt;&lt;mi&gt;k&lt;/mi&gt;&lt;mtext&gt;&amp;#xFF1A;&lt;/mtext&gt;&lt;mi&gt;s&lt;/mi&gt;&lt;mi&gt;e&lt;/mi&gt;&lt;mi&gt;q&lt;/mi&gt;&lt;mi&gt;u&lt;/mi&gt;&lt;mi&gt;e&lt;/mi&gt;&lt;mi&gt;n&lt;/mi&gt;&lt;mi&gt;c&lt;/mi&gt;&lt;mi&gt;e&lt;/mi&gt;&lt;mo&gt;&amp;#xA0;&lt;/mo&gt;&lt;mfenced open=\&quot;{\&quot; close=\&quot;}\&quot; wrs:valign=\&quot;middle\&quot;&gt;&lt;mrow&gt;&lt;mn&gt;1&lt;/mn&gt;&lt;mo&gt;,&lt;/mo&gt;&lt;mn&gt;2&lt;/mn&gt;&lt;/mrow&gt;&lt;/mfenced&gt;&lt;mspace linebreak=\&quot;newline\&quot;/&gt;&lt;mspace linebreak=\&quot;newline\&quot;/&gt;&lt;msub&gt;&lt;mi&gt;Y&lt;/mi&gt;&lt;mrow&gt;&lt;mi&gt;i&lt;/mi&gt;&lt;mi&gt;j&lt;/mi&gt;&lt;mi&gt;k&lt;/mi&gt;&lt;/mrow&gt;&lt;/msub&gt;&lt;mo&gt;~&lt;/mo&gt;&lt;mi&gt;P&lt;/mi&gt;&lt;mi&gt;o&lt;/mi&gt;&lt;mfenced wrs:valign=\&quot;middle\&quot;&gt;&lt;msub&gt;&lt;mi&gt;&amp;#x3BB;&lt;/mi&gt;&lt;mrow&gt;&lt;mi&gt;i&lt;/mi&gt;&lt;mi&gt;j&lt;/mi&gt;&lt;mi&gt;k&lt;/mi&gt;&lt;/mrow&gt;&lt;/msub&gt;&lt;/mfenced&gt;&lt;mo&gt;,&lt;/mo&gt;&lt;mo&gt;&amp;#xA0;&lt;/mo&gt;&lt;msub&gt;&lt;mi&gt;&amp;#x3BB;&lt;/mi&gt;&lt;mrow&gt;&lt;mi&gt;i&lt;/mi&gt;&lt;mi&gt;j&lt;/mi&gt;&lt;mi&gt;k&lt;/mi&gt;&lt;/mrow&gt;&lt;/msub&gt;&lt;mo&gt;=&lt;/mo&gt;&lt;mtext&gt;exp&lt;/mtext&gt;&lt;mfenced wrs:valign=\&quot;middle\&quot;&gt;&lt;mrow&gt;&lt;mi&gt;&amp;#x3B1;&lt;/mi&gt;&lt;mo&gt;+&lt;/mo&gt;&lt;msub&gt;&lt;mi&gt;x&lt;/mi&gt;&lt;mi&gt;i&lt;/mi&gt;&lt;/msub&gt;&lt;mi&gt;&amp;#x3B7;&lt;/mi&gt;&lt;mo&gt;+&lt;/mo&gt;&lt;msub&gt;&lt;mi&gt;z&lt;/mi&gt;&lt;mrow&gt;&lt;mi&gt;i&lt;/mi&gt;&lt;mn&gt;1&lt;/mn&gt;&lt;/mrow&gt;&lt;/msub&gt;&lt;msub&gt;&lt;mi&gt;&amp;#x3B3;&lt;/mi&gt;&lt;mn&gt;2&lt;/mn&gt;&lt;/msub&gt;&lt;mo&gt;+&lt;/mo&gt;&lt;msub&gt;&lt;mi&gt;z&lt;/mi&gt;&lt;mrow&gt;&lt;mi&gt;i&lt;/mi&gt;&lt;mn&gt;2&lt;/mn&gt;&lt;/mrow&gt;&lt;/msub&gt;&lt;msub&gt;&lt;mi&gt;&amp;#x3B3;&lt;/mi&gt;&lt;mn&gt;3&lt;/mn&gt;&lt;/msub&gt;&lt;mo&gt;+&lt;/mo&gt;&lt;msub&gt;&lt;mi&gt;g&lt;/mi&gt;&lt;mi&gt;i&lt;/mi&gt;&lt;/msub&gt;&lt;mi&gt;&amp;#x3B4;&lt;/mi&gt;&lt;/mrow&gt;&lt;/mfenced&gt;&lt;mspace linebreak=\&quot;newline\&quot;/&gt;&lt;mi&gt;&amp;#x3B1;&lt;/mi&gt;&lt;mtext&gt;&amp;#xFF1A;&amp;#x5E73;&amp;#x5747;&amp;#x85E5;&amp;#x6548;&lt;/mtext&gt;&lt;mspace linebreak=\&quot;newline\&quot;/&gt;&lt;mi&gt;&amp;#x3B7;&lt;/mi&gt;&lt;mtext&gt;&amp;#xFF1A;&lt;/mtext&gt;&lt;mi&gt;t&lt;/mi&gt;&lt;mi&gt;r&lt;/mi&gt;&lt;mi&gt;e&lt;/mi&gt;&lt;mi&gt;a&lt;/mi&gt;&lt;mi&gt;t&lt;/mi&gt;&lt;mi&gt;m&lt;/mi&gt;&lt;mi&gt;e&lt;/mi&gt;&lt;mi&gt;n&lt;/mi&gt;&lt;mi&gt;t&lt;/mi&gt;&lt;mo&gt;&amp;#xA0;&lt;/mo&gt;&lt;mi&gt;e&lt;/mi&gt;&lt;mi&gt;f&lt;/mi&gt;&lt;mi&gt;f&lt;/mi&gt;&lt;mi&gt;e&lt;/mi&gt;&lt;mi&gt;c&lt;/mi&gt;&lt;mi&gt;t&lt;/mi&gt;&lt;mspace linebreak=\&quot;newline\&quot;/&gt;&lt;msub&gt;&lt;mi&gt;&amp;#x3B3;&lt;/mi&gt;&lt;mn&gt;2&lt;/mn&gt;&lt;/msub&gt;&lt;mo&gt;&amp;#xA0;&lt;/mo&gt;&lt;mo&gt;&amp;#x2F4;&lt;/mo&gt;&lt;msub&gt;&lt;mi&gt;&amp;#x3B3;&lt;/mi&gt;&lt;mn&gt;3&lt;/mn&gt;&lt;/msub&gt;&lt;mtext&gt;&amp;#xFF1A;&lt;/mtext&gt;&lt;mi&gt;p&lt;/mi&gt;&lt;mi&gt;e&lt;/mi&gt;&lt;mi&gt;r&lt;/mi&gt;&lt;mi&gt;i&lt;/mi&gt;&lt;mi&gt;o&lt;/mi&gt;&lt;mi&gt;d&lt;/mi&gt;&lt;mo&gt;&amp;#xA0;&lt;/mo&gt;&lt;mi&gt;e&lt;/mi&gt;&lt;mi&gt;f&lt;/mi&gt;&lt;mi&gt;f&lt;/mi&gt;&lt;mi&gt;e&lt;/mi&gt;&lt;mi&gt;c&lt;/mi&gt;&lt;mi&gt;t&lt;/mi&gt;&lt;mspace linebreak=\&quot;newline\&quot;/&gt;&lt;mi&gt;&amp;#x3B4;&lt;/mi&gt;&lt;mtext&gt;&amp;#xFF1A;&lt;/mtext&gt;&lt;mi&gt;s&lt;/mi&gt;&lt;mi&gt;e&lt;/mi&gt;&lt;mi&gt;q&lt;/mi&gt;&lt;mi&gt;u&lt;/mi&gt;&lt;mi&gt;e&lt;/mi&gt;&lt;mi&gt;n&lt;/mi&gt;&lt;mi&gt;c&lt;/mi&gt;&lt;mi&gt;e&lt;/mi&gt;&lt;mo&gt;&amp;#xA0;&lt;/mo&gt;&lt;mi&gt;e&lt;/mi&gt;&lt;mi&gt;f&lt;/mi&gt;&lt;mi&gt;f&lt;/mi&gt;&lt;mi&gt;e&lt;/mi&gt;&lt;mi&gt;c&lt;/mi&gt;&lt;mi&gt;t&lt;/mi&gt;&lt;mspace linebreak=\&quot;newline\&quot;/&gt;&lt;msub&gt;&lt;mi&gt;x&lt;/mi&gt;&lt;mi&gt;i&lt;/mi&gt;&lt;/msub&gt;&lt;mo&gt;=&lt;/mo&gt;&lt;mfenced open=\&quot;{\&quot; close=\&quot;\&quot; wrs:valign=\&quot;middle\&quot;&gt;&lt;mtable&gt;&lt;mtr&gt;&lt;mtd&gt;&lt;mn&gt;0&lt;/mn&gt;&lt;mtext&gt;,&amp;#xA0;treatment&amp;#xA0;A&lt;/mtext&gt;&lt;/mtd&gt;&lt;/mtr&gt;&lt;mtr&gt;&lt;mtd&gt;&lt;mn&gt;1&lt;/mn&gt;&lt;mtext&gt;,&amp;#xA0;treatment&amp;#xA0;B&lt;/mtext&gt;&lt;/mtd&gt;&lt;/mtr&gt;&lt;/mtable&gt;&lt;/mfenced&gt;&lt;mspace linebreak=\&quot;newline\&quot;/&gt;&lt;msub&gt;&lt;mi&gt;z&lt;/mi&gt;&lt;mrow&gt;&lt;mi&gt;i&lt;/mi&gt;&lt;mn&gt;1&lt;/mn&gt;&lt;/mrow&gt;&lt;/msub&gt;&lt;mo&gt;=&lt;/mo&gt;&lt;mfenced open=\&quot;{\&quot; close=\&quot;\&quot; wrs:valign=\&quot;middle\&quot;&gt;&lt;mtable&gt;&lt;mtr&gt;&lt;mtd&gt;&lt;mn&gt;1&lt;/mn&gt;&lt;mtext&gt;,&amp;#xA0;period&amp;#xA0;2&lt;/mtext&gt;&lt;/mtd&gt;&lt;/mtr&gt;&lt;mtr&gt;&lt;mtd&gt;&lt;mn&gt;0&lt;/mn&gt;&lt;mtext&gt;,&amp;#xA0;&amp;#xA0;&amp;#xA0;&amp;#xA0;o.w.&amp;#xA0;&amp;#xA0;&amp;#xA0;&lt;/mtext&gt;&lt;/mtd&gt;&lt;/mtr&gt;&lt;/mtable&gt;&lt;/mfenced&gt;&lt;mo&gt;&amp;#xA0;&lt;/mo&gt;&lt;mo&gt;,&lt;/mo&gt;&lt;mo&gt;&amp;#xA0;&lt;/mo&gt;&lt;mo&gt;&amp;#xA0;&lt;/mo&gt;&lt;mo&gt;&amp;#xA0;&lt;/mo&gt;&lt;msub&gt;&lt;mi&gt;z&lt;/mi&gt;&lt;mrow&gt;&lt;mi&gt;i&lt;/mi&gt;&lt;mn&gt;2&lt;/mn&gt;&lt;/mrow&gt;&lt;/msub&gt;&lt;mo&gt;=&lt;/mo&gt;&lt;mfenced open=\&quot;{\&quot; close=\&quot;\&quot; wrs:valign=\&quot;middle\&quot;&gt;&lt;mtable&gt;&lt;mtr&gt;&lt;mtd&gt;&lt;mn&gt;1&lt;/mn&gt;&lt;mtext&gt;,&amp;#xA0;period&amp;#xA0;3&lt;/mtext&gt;&lt;/mtd&gt;&lt;/mtr&gt;&lt;mtr&gt;&lt;mtd&gt;&lt;mn&gt;0&lt;/mn&gt;&lt;mtext&gt;,&amp;#xA0;&amp;#xA0;&amp;#xA0;&amp;#xA0;o.w.&amp;#xA0;&amp;#xA0;&amp;#xA0;&lt;/mtext&gt;&lt;/mtd&gt;&lt;/mtr&gt;&lt;/mtable&gt;&lt;/mfenced&gt;&lt;mspace linebreak=\&quot;newline\&quot;/&gt;&lt;msub&gt;&lt;mi&gt;g&lt;/mi&gt;&lt;mi&gt;i&lt;/mi&gt;&lt;/msub&gt;&lt;mo&gt;=&lt;/mo&gt;&lt;mfenced open=\&quot;{\&quot; close=\&quot;\&quot; wrs:valign=\&quot;middle\&quot;&gt;&lt;mtable&gt;&lt;mtr&gt;&lt;mtd&gt;&lt;mn&gt;0&lt;/mn&gt;&lt;mtext&gt;,&amp;#xA0;sequence&amp;#xA0;1&lt;/mtext&gt;&lt;/mtd&gt;&lt;/mtr&gt;&lt;mtr&gt;&lt;mtd&gt;&lt;mn&gt;1&lt;/mn&gt;&lt;mtext&gt;,&lt;/mtext&gt;&lt;mo&gt;&amp;#xA0;&lt;/mo&gt;&lt;mi&gt;sequence&lt;/mi&gt;&lt;mtext&gt;&amp;#xA0;2&lt;/mtext&gt;&lt;/mtd&gt;&lt;/mtr&gt;&lt;/mtable&gt;&lt;/mfenced&gt;&lt;mspace linebreak=\&quot;newline\&quot;/&gt;&lt;/mstyle&gt;&lt;/mstyle&gt;&lt;/math&gt;&quot;}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5091" cy="333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82BE6" w14:textId="77777777" w:rsidR="00B21C70" w:rsidRPr="00BF2880" w:rsidRDefault="00B21C70" w:rsidP="00B21C70">
      <w:pPr>
        <w:pStyle w:val="a3"/>
        <w:ind w:leftChars="0" w:left="1920"/>
        <w:rPr>
          <w:rFonts w:ascii="Times New Roman" w:eastAsia="標楷體" w:hAnsi="Times New Roman" w:cs="Times New Roman"/>
        </w:rPr>
      </w:pPr>
    </w:p>
    <w:p w14:paraId="2CE9F5C1" w14:textId="75E925CB" w:rsidR="00463EA1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T</w:t>
      </w:r>
      <w:r>
        <w:rPr>
          <w:rFonts w:ascii="Times New Roman" w:eastAsia="標楷體" w:hAnsi="Times New Roman" w:cs="Times New Roman"/>
        </w:rPr>
        <w:t>able</w:t>
      </w:r>
      <w:r w:rsidR="00BF2880">
        <w:rPr>
          <w:rFonts w:ascii="Times New Roman" w:eastAsia="標楷體" w:hAnsi="Times New Roman" w:cs="Times New Roman"/>
        </w:rPr>
        <w:t xml:space="preserve"> of AB|BA Crossover Design</w:t>
      </w:r>
    </w:p>
    <w:p w14:paraId="0C5BCB92" w14:textId="77777777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5"/>
        <w:tblW w:w="8014" w:type="dxa"/>
        <w:jc w:val="center"/>
        <w:tblLook w:val="04A0" w:firstRow="1" w:lastRow="0" w:firstColumn="1" w:lastColumn="0" w:noHBand="0" w:noVBand="1"/>
      </w:tblPr>
      <w:tblGrid>
        <w:gridCol w:w="1720"/>
        <w:gridCol w:w="1609"/>
        <w:gridCol w:w="1609"/>
        <w:gridCol w:w="1407"/>
        <w:gridCol w:w="1669"/>
      </w:tblGrid>
      <w:tr w:rsidR="00051E87" w14:paraId="4CBC3D32" w14:textId="77777777" w:rsidTr="00375339">
        <w:trPr>
          <w:jc w:val="center"/>
        </w:trPr>
        <w:tc>
          <w:tcPr>
            <w:tcW w:w="1720" w:type="dxa"/>
            <w:vAlign w:val="center"/>
          </w:tcPr>
          <w:p w14:paraId="267AEB5F" w14:textId="275F3680" w:rsidR="00051E87" w:rsidRPr="00BF2880" w:rsidRDefault="00A84F5D" w:rsidP="00A84F5D">
            <w:pPr>
              <w:pStyle w:val="a3"/>
              <w:tabs>
                <w:tab w:val="center" w:pos="750"/>
                <w:tab w:val="right" w:pos="15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A84F5D">
              <w:rPr>
                <w:position w:val="-14"/>
              </w:rPr>
              <w:object w:dxaOrig="360" w:dyaOrig="380" w14:anchorId="1B3084A4">
                <v:shape id="_x0000_i1523" type="#_x0000_t75" style="width:18.15pt;height:18.8pt" o:ole="">
                  <v:imagedata r:id="rId12" o:title=""/>
                </v:shape>
                <o:OLEObject Type="Embed" ProgID="Equation.DSMT4" ShapeID="_x0000_i1523" DrawAspect="Content" ObjectID="_1717771674" r:id="rId13"/>
              </w:object>
            </w:r>
          </w:p>
        </w:tc>
        <w:tc>
          <w:tcPr>
            <w:tcW w:w="1609" w:type="dxa"/>
            <w:vAlign w:val="center"/>
          </w:tcPr>
          <w:p w14:paraId="54A46624" w14:textId="72A9A4A8" w:rsidR="00051E87" w:rsidRDefault="00051E87" w:rsidP="00051E87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1609" w:type="dxa"/>
            <w:vAlign w:val="center"/>
          </w:tcPr>
          <w:p w14:paraId="41EF499F" w14:textId="27750742" w:rsidR="00051E87" w:rsidRDefault="00051E87" w:rsidP="00051E87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1407" w:type="dxa"/>
            <w:vAlign w:val="center"/>
          </w:tcPr>
          <w:p w14:paraId="1217E248" w14:textId="1A1158D7" w:rsidR="00051E87" w:rsidRDefault="00051E87" w:rsidP="00051E87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 xml:space="preserve">eriod </w:t>
            </w:r>
            <w:r w:rsidR="00B21C70">
              <w:rPr>
                <w:rFonts w:ascii="Times New Roman" w:eastAsia="標楷體" w:hAnsi="Times New Roman" w:cs="Times New Roman"/>
              </w:rPr>
              <w:t>3</w:t>
            </w:r>
          </w:p>
        </w:tc>
        <w:tc>
          <w:tcPr>
            <w:tcW w:w="1669" w:type="dxa"/>
            <w:vAlign w:val="center"/>
          </w:tcPr>
          <w:p w14:paraId="13E82ABC" w14:textId="2401FC29" w:rsidR="00051E87" w:rsidRDefault="00051E87" w:rsidP="00051E87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051E87" w14:paraId="3B62B2F5" w14:textId="77777777" w:rsidTr="00375339">
        <w:trPr>
          <w:jc w:val="center"/>
        </w:trPr>
        <w:tc>
          <w:tcPr>
            <w:tcW w:w="1720" w:type="dxa"/>
            <w:vAlign w:val="center"/>
          </w:tcPr>
          <w:p w14:paraId="6C848B44" w14:textId="3CF0D82C" w:rsidR="00051E87" w:rsidRDefault="00051E87" w:rsidP="00051E87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</w:t>
            </w:r>
            <w:r w:rsidR="00375339">
              <w:rPr>
                <w:rFonts w:ascii="Times New Roman" w:eastAsia="標楷體" w:hAnsi="Times New Roman" w:cs="Times New Roman"/>
              </w:rPr>
              <w:t>B</w:t>
            </w:r>
          </w:p>
        </w:tc>
        <w:tc>
          <w:tcPr>
            <w:tcW w:w="1609" w:type="dxa"/>
            <w:vAlign w:val="center"/>
          </w:tcPr>
          <w:p w14:paraId="33DFA352" w14:textId="018DC004" w:rsidR="00051E87" w:rsidRDefault="00A84F5D" w:rsidP="00A84F5D">
            <w:pPr>
              <w:pStyle w:val="a3"/>
              <w:tabs>
                <w:tab w:val="center" w:pos="700"/>
                <w:tab w:val="right" w:pos="14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340" w:dyaOrig="360" w14:anchorId="1A67167A">
                <v:shape id="_x0000_i1520" type="#_x0000_t75" style="width:16.9pt;height:18.15pt" o:ole="">
                  <v:imagedata r:id="rId14" o:title=""/>
                </v:shape>
                <o:OLEObject Type="Embed" ProgID="Equation.DSMT4" ShapeID="_x0000_i1520" DrawAspect="Content" ObjectID="_1717771675" r:id="rId15"/>
              </w:object>
            </w:r>
          </w:p>
        </w:tc>
        <w:tc>
          <w:tcPr>
            <w:tcW w:w="1609" w:type="dxa"/>
            <w:vAlign w:val="center"/>
          </w:tcPr>
          <w:p w14:paraId="25893EC2" w14:textId="4C64272D" w:rsidR="00051E87" w:rsidRDefault="00A84F5D" w:rsidP="00A84F5D">
            <w:pPr>
              <w:pStyle w:val="a3"/>
              <w:tabs>
                <w:tab w:val="center" w:pos="700"/>
                <w:tab w:val="right" w:pos="14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360" w:dyaOrig="360" w14:anchorId="6B77A771">
                <v:shape id="_x0000_i1517" type="#_x0000_t75" style="width:18.15pt;height:18.15pt" o:ole="">
                  <v:imagedata r:id="rId16" o:title=""/>
                </v:shape>
                <o:OLEObject Type="Embed" ProgID="Equation.DSMT4" ShapeID="_x0000_i1517" DrawAspect="Content" ObjectID="_1717771676" r:id="rId17"/>
              </w:object>
            </w:r>
          </w:p>
        </w:tc>
        <w:tc>
          <w:tcPr>
            <w:tcW w:w="1407" w:type="dxa"/>
            <w:vAlign w:val="center"/>
          </w:tcPr>
          <w:p w14:paraId="64FE0633" w14:textId="07FBBC45" w:rsidR="00051E87" w:rsidRDefault="00A84F5D" w:rsidP="00A84F5D">
            <w:pPr>
              <w:pStyle w:val="a3"/>
              <w:tabs>
                <w:tab w:val="center" w:pos="600"/>
                <w:tab w:val="right" w:pos="12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360" w:dyaOrig="360" w14:anchorId="53AF54DF">
                <v:shape id="_x0000_i1514" type="#_x0000_t75" style="width:18.15pt;height:18.15pt" o:ole="">
                  <v:imagedata r:id="rId18" o:title=""/>
                </v:shape>
                <o:OLEObject Type="Embed" ProgID="Equation.DSMT4" ShapeID="_x0000_i1514" DrawAspect="Content" ObjectID="_1717771677" r:id="rId19"/>
              </w:object>
            </w:r>
          </w:p>
        </w:tc>
        <w:tc>
          <w:tcPr>
            <w:tcW w:w="1669" w:type="dxa"/>
            <w:vAlign w:val="center"/>
          </w:tcPr>
          <w:p w14:paraId="1D395446" w14:textId="4C8FEE81" w:rsidR="00051E87" w:rsidRDefault="00A84F5D" w:rsidP="00A84F5D">
            <w:pPr>
              <w:pStyle w:val="a3"/>
              <w:tabs>
                <w:tab w:val="center" w:pos="730"/>
                <w:tab w:val="right" w:pos="146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40" w:dyaOrig="360" w14:anchorId="59E152E6">
                <v:shape id="_x0000_i1511" type="#_x0000_t75" style="width:11.9pt;height:18.15pt" o:ole="">
                  <v:imagedata r:id="rId20" o:title=""/>
                </v:shape>
                <o:OLEObject Type="Embed" ProgID="Equation.DSMT4" ShapeID="_x0000_i1511" DrawAspect="Content" ObjectID="_1717771678" r:id="rId21"/>
              </w:object>
            </w:r>
          </w:p>
        </w:tc>
      </w:tr>
      <w:tr w:rsidR="00051E87" w14:paraId="57E50438" w14:textId="77777777" w:rsidTr="00375339">
        <w:trPr>
          <w:jc w:val="center"/>
        </w:trPr>
        <w:tc>
          <w:tcPr>
            <w:tcW w:w="1720" w:type="dxa"/>
            <w:vAlign w:val="center"/>
          </w:tcPr>
          <w:p w14:paraId="54783D51" w14:textId="7EA1D763" w:rsidR="00051E87" w:rsidRDefault="00051E87" w:rsidP="00051E87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</w:t>
            </w:r>
            <w:r w:rsidR="00375339">
              <w:rPr>
                <w:rFonts w:ascii="Times New Roman" w:eastAsia="標楷體" w:hAnsi="Times New Roman" w:cs="Times New Roman"/>
              </w:rPr>
              <w:t>A</w:t>
            </w:r>
          </w:p>
        </w:tc>
        <w:tc>
          <w:tcPr>
            <w:tcW w:w="1609" w:type="dxa"/>
            <w:vAlign w:val="center"/>
          </w:tcPr>
          <w:p w14:paraId="23D51DE0" w14:textId="4BF0D07D" w:rsidR="00051E87" w:rsidRDefault="00A84F5D" w:rsidP="00A84F5D">
            <w:pPr>
              <w:pStyle w:val="a3"/>
              <w:tabs>
                <w:tab w:val="center" w:pos="700"/>
                <w:tab w:val="right" w:pos="14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360" w:dyaOrig="360" w14:anchorId="16AF2D50">
                <v:shape id="_x0000_i1508" type="#_x0000_t75" style="width:18.15pt;height:18.15pt" o:ole="">
                  <v:imagedata r:id="rId22" o:title=""/>
                </v:shape>
                <o:OLEObject Type="Embed" ProgID="Equation.DSMT4" ShapeID="_x0000_i1508" DrawAspect="Content" ObjectID="_1717771679" r:id="rId23"/>
              </w:object>
            </w:r>
          </w:p>
        </w:tc>
        <w:tc>
          <w:tcPr>
            <w:tcW w:w="1609" w:type="dxa"/>
            <w:vAlign w:val="center"/>
          </w:tcPr>
          <w:p w14:paraId="41E7DEDC" w14:textId="31D0C104" w:rsidR="00051E87" w:rsidRDefault="00A84F5D" w:rsidP="00A84F5D">
            <w:pPr>
              <w:pStyle w:val="a3"/>
              <w:tabs>
                <w:tab w:val="center" w:pos="700"/>
                <w:tab w:val="right" w:pos="14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380" w:dyaOrig="360" w14:anchorId="11328919">
                <v:shape id="_x0000_i1505" type="#_x0000_t75" style="width:18.8pt;height:18.15pt" o:ole="">
                  <v:imagedata r:id="rId24" o:title=""/>
                </v:shape>
                <o:OLEObject Type="Embed" ProgID="Equation.DSMT4" ShapeID="_x0000_i1505" DrawAspect="Content" ObjectID="_1717771680" r:id="rId25"/>
              </w:object>
            </w:r>
          </w:p>
        </w:tc>
        <w:tc>
          <w:tcPr>
            <w:tcW w:w="1407" w:type="dxa"/>
            <w:vAlign w:val="center"/>
          </w:tcPr>
          <w:p w14:paraId="517106A6" w14:textId="2639F79C" w:rsidR="00051E87" w:rsidRDefault="00A84F5D" w:rsidP="00A84F5D">
            <w:pPr>
              <w:pStyle w:val="a3"/>
              <w:tabs>
                <w:tab w:val="center" w:pos="600"/>
                <w:tab w:val="right" w:pos="12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360" w:dyaOrig="360" w14:anchorId="3DFB4187">
                <v:shape id="_x0000_i1502" type="#_x0000_t75" style="width:18.15pt;height:18.15pt" o:ole="">
                  <v:imagedata r:id="rId26" o:title=""/>
                </v:shape>
                <o:OLEObject Type="Embed" ProgID="Equation.DSMT4" ShapeID="_x0000_i1502" DrawAspect="Content" ObjectID="_1717771681" r:id="rId27"/>
              </w:object>
            </w:r>
          </w:p>
        </w:tc>
        <w:tc>
          <w:tcPr>
            <w:tcW w:w="1669" w:type="dxa"/>
            <w:vAlign w:val="center"/>
          </w:tcPr>
          <w:p w14:paraId="775D7882" w14:textId="31D67064" w:rsidR="00051E87" w:rsidRDefault="00A84F5D" w:rsidP="00A84F5D">
            <w:pPr>
              <w:pStyle w:val="a3"/>
              <w:tabs>
                <w:tab w:val="center" w:pos="730"/>
                <w:tab w:val="right" w:pos="146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60" w:dyaOrig="360" w14:anchorId="0E98A970">
                <v:shape id="_x0000_i1499" type="#_x0000_t75" style="width:13.15pt;height:18.15pt" o:ole="">
                  <v:imagedata r:id="rId28" o:title=""/>
                </v:shape>
                <o:OLEObject Type="Embed" ProgID="Equation.DSMT4" ShapeID="_x0000_i1499" DrawAspect="Content" ObjectID="_1717771682" r:id="rId29"/>
              </w:object>
            </w:r>
          </w:p>
        </w:tc>
      </w:tr>
    </w:tbl>
    <w:p w14:paraId="332165C3" w14:textId="7316F512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5"/>
        <w:tblW w:w="10018" w:type="dxa"/>
        <w:jc w:val="center"/>
        <w:tblLook w:val="04A0" w:firstRow="1" w:lastRow="0" w:firstColumn="1" w:lastColumn="0" w:noHBand="0" w:noVBand="1"/>
      </w:tblPr>
      <w:tblGrid>
        <w:gridCol w:w="2012"/>
        <w:gridCol w:w="2002"/>
        <w:gridCol w:w="1996"/>
        <w:gridCol w:w="2004"/>
        <w:gridCol w:w="2004"/>
      </w:tblGrid>
      <w:tr w:rsidR="00375339" w14:paraId="4E48871B" w14:textId="77777777" w:rsidTr="00375339">
        <w:trPr>
          <w:jc w:val="center"/>
        </w:trPr>
        <w:tc>
          <w:tcPr>
            <w:tcW w:w="2012" w:type="dxa"/>
            <w:vAlign w:val="center"/>
          </w:tcPr>
          <w:p w14:paraId="5DB7C2A3" w14:textId="1DED5D2E" w:rsidR="00375339" w:rsidRPr="00BF2880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A84F5D">
              <w:rPr>
                <w:position w:val="-16"/>
              </w:rPr>
              <w:object w:dxaOrig="780" w:dyaOrig="440" w14:anchorId="2657461E">
                <v:shape id="_x0000_i1496" type="#_x0000_t75" style="width:38.8pt;height:21.9pt" o:ole="">
                  <v:imagedata r:id="rId30" o:title=""/>
                </v:shape>
                <o:OLEObject Type="Embed" ProgID="Equation.DSMT4" ShapeID="_x0000_i1496" DrawAspect="Content" ObjectID="_1717771683" r:id="rId31"/>
              </w:object>
            </w:r>
          </w:p>
        </w:tc>
        <w:tc>
          <w:tcPr>
            <w:tcW w:w="2002" w:type="dxa"/>
            <w:vAlign w:val="center"/>
          </w:tcPr>
          <w:p w14:paraId="6DB2C360" w14:textId="77777777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1996" w:type="dxa"/>
            <w:vAlign w:val="center"/>
          </w:tcPr>
          <w:p w14:paraId="7DFE23BF" w14:textId="77777777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04" w:type="dxa"/>
            <w:vAlign w:val="center"/>
          </w:tcPr>
          <w:p w14:paraId="2AA56400" w14:textId="25528960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3</w:t>
            </w:r>
          </w:p>
        </w:tc>
        <w:tc>
          <w:tcPr>
            <w:tcW w:w="2004" w:type="dxa"/>
            <w:vAlign w:val="center"/>
          </w:tcPr>
          <w:p w14:paraId="19AE498E" w14:textId="0801083B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375339" w14:paraId="44F2D506" w14:textId="77777777" w:rsidTr="00375339">
        <w:trPr>
          <w:jc w:val="center"/>
        </w:trPr>
        <w:tc>
          <w:tcPr>
            <w:tcW w:w="2012" w:type="dxa"/>
            <w:vAlign w:val="center"/>
          </w:tcPr>
          <w:p w14:paraId="4F73EB54" w14:textId="21D0F524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B</w:t>
            </w:r>
          </w:p>
        </w:tc>
        <w:tc>
          <w:tcPr>
            <w:tcW w:w="2002" w:type="dxa"/>
            <w:vAlign w:val="center"/>
          </w:tcPr>
          <w:p w14:paraId="2D17CB29" w14:textId="5C6F32FC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800" w:dyaOrig="400" w14:anchorId="10C61A50">
                <v:shape id="_x0000_i1493" type="#_x0000_t75" style="width:40.05pt;height:20.05pt" o:ole="">
                  <v:imagedata r:id="rId32" o:title=""/>
                </v:shape>
                <o:OLEObject Type="Embed" ProgID="Equation.DSMT4" ShapeID="_x0000_i1493" DrawAspect="Content" ObjectID="_1717771684" r:id="rId33"/>
              </w:object>
            </w:r>
          </w:p>
        </w:tc>
        <w:tc>
          <w:tcPr>
            <w:tcW w:w="1996" w:type="dxa"/>
            <w:vAlign w:val="center"/>
          </w:tcPr>
          <w:p w14:paraId="04D9AEFA" w14:textId="65D6A4C1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79" w:dyaOrig="400" w14:anchorId="26ABB30A">
                <v:shape id="_x0000_i1490" type="#_x0000_t75" style="width:78.9pt;height:20.05pt" o:ole="">
                  <v:imagedata r:id="rId34" o:title=""/>
                </v:shape>
                <o:OLEObject Type="Embed" ProgID="Equation.DSMT4" ShapeID="_x0000_i1490" DrawAspect="Content" ObjectID="_1717771685" r:id="rId35"/>
              </w:object>
            </w:r>
          </w:p>
        </w:tc>
        <w:tc>
          <w:tcPr>
            <w:tcW w:w="2004" w:type="dxa"/>
            <w:vAlign w:val="center"/>
          </w:tcPr>
          <w:p w14:paraId="07AC7A94" w14:textId="460F0A05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60" w:dyaOrig="400" w14:anchorId="7B978ADF">
                <v:shape id="_x0000_i1487" type="#_x0000_t75" style="width:78.25pt;height:20.05pt" o:ole="">
                  <v:imagedata r:id="rId36" o:title=""/>
                </v:shape>
                <o:OLEObject Type="Embed" ProgID="Equation.DSMT4" ShapeID="_x0000_i1487" DrawAspect="Content" ObjectID="_1717771686" r:id="rId37"/>
              </w:object>
            </w:r>
          </w:p>
        </w:tc>
        <w:tc>
          <w:tcPr>
            <w:tcW w:w="2004" w:type="dxa"/>
            <w:vAlign w:val="center"/>
          </w:tcPr>
          <w:p w14:paraId="2E1A6073" w14:textId="4D80D692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40" w:dyaOrig="360" w14:anchorId="0A3F0812">
                <v:shape id="_x0000_i1484" type="#_x0000_t75" style="width:11.9pt;height:18.15pt" o:ole="">
                  <v:imagedata r:id="rId38" o:title=""/>
                </v:shape>
                <o:OLEObject Type="Embed" ProgID="Equation.DSMT4" ShapeID="_x0000_i1484" DrawAspect="Content" ObjectID="_1717771687" r:id="rId39"/>
              </w:object>
            </w:r>
          </w:p>
        </w:tc>
      </w:tr>
      <w:tr w:rsidR="00375339" w14:paraId="2849AFFA" w14:textId="77777777" w:rsidTr="00375339">
        <w:trPr>
          <w:jc w:val="center"/>
        </w:trPr>
        <w:tc>
          <w:tcPr>
            <w:tcW w:w="2012" w:type="dxa"/>
            <w:vAlign w:val="center"/>
          </w:tcPr>
          <w:p w14:paraId="32E31854" w14:textId="68592970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A</w:t>
            </w:r>
          </w:p>
        </w:tc>
        <w:tc>
          <w:tcPr>
            <w:tcW w:w="2002" w:type="dxa"/>
            <w:vAlign w:val="center"/>
          </w:tcPr>
          <w:p w14:paraId="4D291D7D" w14:textId="7117B1A0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00" w:dyaOrig="400" w14:anchorId="50444931">
                <v:shape id="_x0000_i1481" type="#_x0000_t75" style="width:75.15pt;height:20.05pt" o:ole="">
                  <v:imagedata r:id="rId40" o:title=""/>
                </v:shape>
                <o:OLEObject Type="Embed" ProgID="Equation.DSMT4" ShapeID="_x0000_i1481" DrawAspect="Content" ObjectID="_1717771688" r:id="rId41"/>
              </w:object>
            </w:r>
          </w:p>
        </w:tc>
        <w:tc>
          <w:tcPr>
            <w:tcW w:w="1996" w:type="dxa"/>
            <w:vAlign w:val="center"/>
          </w:tcPr>
          <w:p w14:paraId="3D5D2F7C" w14:textId="76E2795A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79" w:dyaOrig="400" w14:anchorId="33B13180">
                <v:shape id="_x0000_i1478" type="#_x0000_t75" style="width:78.9pt;height:20.05pt" o:ole="">
                  <v:imagedata r:id="rId42" o:title=""/>
                </v:shape>
                <o:OLEObject Type="Embed" ProgID="Equation.DSMT4" ShapeID="_x0000_i1478" DrawAspect="Content" ObjectID="_1717771689" r:id="rId43"/>
              </w:object>
            </w:r>
          </w:p>
        </w:tc>
        <w:tc>
          <w:tcPr>
            <w:tcW w:w="2004" w:type="dxa"/>
            <w:vAlign w:val="center"/>
          </w:tcPr>
          <w:p w14:paraId="053B737F" w14:textId="21044739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60" w:dyaOrig="400" w14:anchorId="5D99C43C">
                <v:shape id="_x0000_i1475" type="#_x0000_t75" style="width:78.25pt;height:20.05pt" o:ole="">
                  <v:imagedata r:id="rId44" o:title=""/>
                </v:shape>
                <o:OLEObject Type="Embed" ProgID="Equation.DSMT4" ShapeID="_x0000_i1475" DrawAspect="Content" ObjectID="_1717771690" r:id="rId45"/>
              </w:object>
            </w:r>
          </w:p>
        </w:tc>
        <w:tc>
          <w:tcPr>
            <w:tcW w:w="2004" w:type="dxa"/>
            <w:vAlign w:val="center"/>
          </w:tcPr>
          <w:p w14:paraId="3AF3712D" w14:textId="24C454B3" w:rsidR="00375339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60" w:dyaOrig="360" w14:anchorId="0CB665EE">
                <v:shape id="_x0000_i1472" type="#_x0000_t75" style="width:13.15pt;height:18.15pt" o:ole="">
                  <v:imagedata r:id="rId46" o:title=""/>
                </v:shape>
                <o:OLEObject Type="Embed" ProgID="Equation.DSMT4" ShapeID="_x0000_i1472" DrawAspect="Content" ObjectID="_1717771691" r:id="rId47"/>
              </w:object>
            </w:r>
          </w:p>
        </w:tc>
      </w:tr>
    </w:tbl>
    <w:p w14:paraId="52C4A9ED" w14:textId="5C6762DB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5"/>
        <w:tblW w:w="10370" w:type="dxa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  <w:gridCol w:w="2074"/>
      </w:tblGrid>
      <w:tr w:rsidR="00375339" w14:paraId="2AAD191F" w14:textId="77777777" w:rsidTr="00BE7475">
        <w:trPr>
          <w:jc w:val="center"/>
        </w:trPr>
        <w:tc>
          <w:tcPr>
            <w:tcW w:w="2074" w:type="dxa"/>
            <w:vAlign w:val="center"/>
          </w:tcPr>
          <w:p w14:paraId="4252F7F1" w14:textId="74900721" w:rsidR="00375339" w:rsidRPr="00BF2880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A84F5D">
              <w:rPr>
                <w:position w:val="-12"/>
              </w:rPr>
              <w:object w:dxaOrig="279" w:dyaOrig="360" w14:anchorId="23543B5B">
                <v:shape id="_x0000_i1469" type="#_x0000_t75" style="width:13.75pt;height:18.15pt" o:ole="">
                  <v:imagedata r:id="rId48" o:title=""/>
                </v:shape>
                <o:OLEObject Type="Embed" ProgID="Equation.DSMT4" ShapeID="_x0000_i1469" DrawAspect="Content" ObjectID="_1717771692" r:id="rId49"/>
              </w:object>
            </w:r>
          </w:p>
        </w:tc>
        <w:tc>
          <w:tcPr>
            <w:tcW w:w="2074" w:type="dxa"/>
            <w:vAlign w:val="center"/>
          </w:tcPr>
          <w:p w14:paraId="03FEA13C" w14:textId="77777777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2074" w:type="dxa"/>
            <w:vAlign w:val="center"/>
          </w:tcPr>
          <w:p w14:paraId="290EDBEB" w14:textId="6B115C34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74" w:type="dxa"/>
            <w:vAlign w:val="center"/>
          </w:tcPr>
          <w:p w14:paraId="5A7C359D" w14:textId="6FC59F3B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3</w:t>
            </w:r>
          </w:p>
        </w:tc>
        <w:tc>
          <w:tcPr>
            <w:tcW w:w="2074" w:type="dxa"/>
            <w:vAlign w:val="center"/>
          </w:tcPr>
          <w:p w14:paraId="6A21B86D" w14:textId="77777777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375339" w14:paraId="2D67C59D" w14:textId="77777777" w:rsidTr="00BE7475">
        <w:trPr>
          <w:jc w:val="center"/>
        </w:trPr>
        <w:tc>
          <w:tcPr>
            <w:tcW w:w="2074" w:type="dxa"/>
            <w:vAlign w:val="center"/>
          </w:tcPr>
          <w:p w14:paraId="4DA986D7" w14:textId="3F9792D7" w:rsidR="00375339" w:rsidRDefault="00375339" w:rsidP="0037533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B</w:t>
            </w:r>
          </w:p>
        </w:tc>
        <w:tc>
          <w:tcPr>
            <w:tcW w:w="2074" w:type="dxa"/>
            <w:vAlign w:val="center"/>
          </w:tcPr>
          <w:p w14:paraId="7BA6B201" w14:textId="51B8FDBD" w:rsidR="00375339" w:rsidRPr="00135FB2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6"/>
              </w:rPr>
              <w:object w:dxaOrig="200" w:dyaOrig="279" w14:anchorId="5583C69B">
                <v:shape id="_x0000_i1466" type="#_x0000_t75" style="width:10pt;height:13.75pt" o:ole="">
                  <v:imagedata r:id="rId50" o:title=""/>
                </v:shape>
                <o:OLEObject Type="Embed" ProgID="Equation.DSMT4" ShapeID="_x0000_i1466" DrawAspect="Content" ObjectID="_1717771693" r:id="rId51"/>
              </w:object>
            </w:r>
          </w:p>
        </w:tc>
        <w:tc>
          <w:tcPr>
            <w:tcW w:w="2074" w:type="dxa"/>
            <w:vAlign w:val="center"/>
          </w:tcPr>
          <w:p w14:paraId="3433EE47" w14:textId="59CB0EAF" w:rsidR="00375339" w:rsidRPr="00135FB2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7E96FEBF">
                <v:shape id="_x0000_i1463" type="#_x0000_t75" style="width:6.9pt;height:13.15pt" o:ole="">
                  <v:imagedata r:id="rId52" o:title=""/>
                </v:shape>
                <o:OLEObject Type="Embed" ProgID="Equation.DSMT4" ShapeID="_x0000_i1463" DrawAspect="Content" ObjectID="_1717771694" r:id="rId53"/>
              </w:object>
            </w:r>
          </w:p>
        </w:tc>
        <w:tc>
          <w:tcPr>
            <w:tcW w:w="2074" w:type="dxa"/>
            <w:vAlign w:val="center"/>
          </w:tcPr>
          <w:p w14:paraId="4507D0A4" w14:textId="44E0A4D1" w:rsidR="00375339" w:rsidRPr="00135FB2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7714B933">
                <v:shape id="_x0000_i1460" type="#_x0000_t75" style="width:6.9pt;height:13.15pt" o:ole="">
                  <v:imagedata r:id="rId54" o:title=""/>
                </v:shape>
                <o:OLEObject Type="Embed" ProgID="Equation.DSMT4" ShapeID="_x0000_i1460" DrawAspect="Content" ObjectID="_1717771695" r:id="rId55"/>
              </w:object>
            </w:r>
          </w:p>
        </w:tc>
        <w:tc>
          <w:tcPr>
            <w:tcW w:w="2074" w:type="dxa"/>
            <w:vAlign w:val="center"/>
          </w:tcPr>
          <w:p w14:paraId="57DBFC38" w14:textId="13ED9FAD" w:rsidR="00375339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40" w:dyaOrig="360" w14:anchorId="64BE2CBF">
                <v:shape id="_x0000_i1457" type="#_x0000_t75" style="width:11.9pt;height:18.15pt" o:ole="">
                  <v:imagedata r:id="rId56" o:title=""/>
                </v:shape>
                <o:OLEObject Type="Embed" ProgID="Equation.DSMT4" ShapeID="_x0000_i1457" DrawAspect="Content" ObjectID="_1717771696" r:id="rId57"/>
              </w:object>
            </w:r>
          </w:p>
        </w:tc>
      </w:tr>
      <w:tr w:rsidR="00375339" w14:paraId="3B39F156" w14:textId="77777777" w:rsidTr="00BE7475">
        <w:trPr>
          <w:jc w:val="center"/>
        </w:trPr>
        <w:tc>
          <w:tcPr>
            <w:tcW w:w="2074" w:type="dxa"/>
            <w:vAlign w:val="center"/>
          </w:tcPr>
          <w:p w14:paraId="0114E6A4" w14:textId="332F5A56" w:rsidR="0058304C" w:rsidRDefault="00375339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A</w:t>
            </w:r>
          </w:p>
        </w:tc>
        <w:tc>
          <w:tcPr>
            <w:tcW w:w="2074" w:type="dxa"/>
            <w:vAlign w:val="center"/>
          </w:tcPr>
          <w:p w14:paraId="19E0C373" w14:textId="7207670C" w:rsidR="00375339" w:rsidRPr="00135FB2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2FA11F8E">
                <v:shape id="_x0000_i1454" type="#_x0000_t75" style="width:6.9pt;height:13.15pt" o:ole="">
                  <v:imagedata r:id="rId58" o:title=""/>
                </v:shape>
                <o:OLEObject Type="Embed" ProgID="Equation.DSMT4" ShapeID="_x0000_i1454" DrawAspect="Content" ObjectID="_1717771697" r:id="rId59"/>
              </w:object>
            </w:r>
          </w:p>
        </w:tc>
        <w:tc>
          <w:tcPr>
            <w:tcW w:w="2074" w:type="dxa"/>
            <w:vAlign w:val="center"/>
          </w:tcPr>
          <w:p w14:paraId="530DF2AA" w14:textId="01248A30" w:rsidR="00375339" w:rsidRPr="00135FB2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6"/>
              </w:rPr>
              <w:object w:dxaOrig="200" w:dyaOrig="279" w14:anchorId="53ABC1AF">
                <v:shape id="_x0000_i1451" type="#_x0000_t75" style="width:10pt;height:13.75pt" o:ole="">
                  <v:imagedata r:id="rId60" o:title=""/>
                </v:shape>
                <o:OLEObject Type="Embed" ProgID="Equation.DSMT4" ShapeID="_x0000_i1451" DrawAspect="Content" ObjectID="_1717771698" r:id="rId61"/>
              </w:object>
            </w:r>
          </w:p>
        </w:tc>
        <w:tc>
          <w:tcPr>
            <w:tcW w:w="2074" w:type="dxa"/>
            <w:vAlign w:val="center"/>
          </w:tcPr>
          <w:p w14:paraId="5EB6CA26" w14:textId="72204838" w:rsidR="00375339" w:rsidRPr="00135FB2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6"/>
              </w:rPr>
              <w:object w:dxaOrig="200" w:dyaOrig="279" w14:anchorId="3C4F2801">
                <v:shape id="_x0000_i1448" type="#_x0000_t75" style="width:10pt;height:13.75pt" o:ole="">
                  <v:imagedata r:id="rId62" o:title=""/>
                </v:shape>
                <o:OLEObject Type="Embed" ProgID="Equation.DSMT4" ShapeID="_x0000_i1448" DrawAspect="Content" ObjectID="_1717771699" r:id="rId63"/>
              </w:object>
            </w:r>
          </w:p>
        </w:tc>
        <w:tc>
          <w:tcPr>
            <w:tcW w:w="2074" w:type="dxa"/>
            <w:vAlign w:val="center"/>
          </w:tcPr>
          <w:p w14:paraId="25760210" w14:textId="7D471E61" w:rsidR="00375339" w:rsidRDefault="00A84F5D" w:rsidP="00A84F5D">
            <w:pPr>
              <w:pStyle w:val="a3"/>
              <w:tabs>
                <w:tab w:val="center" w:pos="930"/>
                <w:tab w:val="right" w:pos="186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60" w:dyaOrig="360" w14:anchorId="32A9D419">
                <v:shape id="_x0000_i1445" type="#_x0000_t75" style="width:13.15pt;height:18.15pt" o:ole="">
                  <v:imagedata r:id="rId64" o:title=""/>
                </v:shape>
                <o:OLEObject Type="Embed" ProgID="Equation.DSMT4" ShapeID="_x0000_i1445" DrawAspect="Content" ObjectID="_1717771700" r:id="rId65"/>
              </w:object>
            </w:r>
          </w:p>
        </w:tc>
      </w:tr>
    </w:tbl>
    <w:p w14:paraId="054850DE" w14:textId="38EC3BB2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5"/>
        <w:tblW w:w="10020" w:type="dxa"/>
        <w:jc w:val="center"/>
        <w:tblLook w:val="04A0" w:firstRow="1" w:lastRow="0" w:firstColumn="1" w:lastColumn="0" w:noHBand="0" w:noVBand="1"/>
      </w:tblPr>
      <w:tblGrid>
        <w:gridCol w:w="2016"/>
        <w:gridCol w:w="1996"/>
        <w:gridCol w:w="1996"/>
        <w:gridCol w:w="2006"/>
        <w:gridCol w:w="2006"/>
      </w:tblGrid>
      <w:tr w:rsidR="00880B0A" w14:paraId="207036CB" w14:textId="77777777" w:rsidTr="00880B0A">
        <w:trPr>
          <w:jc w:val="center"/>
        </w:trPr>
        <w:tc>
          <w:tcPr>
            <w:tcW w:w="2016" w:type="dxa"/>
            <w:vAlign w:val="center"/>
          </w:tcPr>
          <w:p w14:paraId="73E7CD5A" w14:textId="2BF40FA0" w:rsidR="00880B0A" w:rsidRPr="00BF2880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A84F5D">
              <w:rPr>
                <w:position w:val="-14"/>
              </w:rPr>
              <w:object w:dxaOrig="580" w:dyaOrig="380" w14:anchorId="592C4A6D">
                <v:shape id="_x0000_i1442" type="#_x0000_t75" style="width:28.8pt;height:18.8pt" o:ole="">
                  <v:imagedata r:id="rId66" o:title=""/>
                </v:shape>
                <o:OLEObject Type="Embed" ProgID="Equation.DSMT4" ShapeID="_x0000_i1442" DrawAspect="Content" ObjectID="_1717771701" r:id="rId67"/>
              </w:object>
            </w:r>
          </w:p>
        </w:tc>
        <w:tc>
          <w:tcPr>
            <w:tcW w:w="1996" w:type="dxa"/>
            <w:vAlign w:val="center"/>
          </w:tcPr>
          <w:p w14:paraId="1EBDEF15" w14:textId="77777777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1996" w:type="dxa"/>
            <w:vAlign w:val="center"/>
          </w:tcPr>
          <w:p w14:paraId="7789B5FE" w14:textId="77777777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06" w:type="dxa"/>
            <w:vAlign w:val="center"/>
          </w:tcPr>
          <w:p w14:paraId="7FC40AE8" w14:textId="0623B45F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3</w:t>
            </w:r>
          </w:p>
        </w:tc>
        <w:tc>
          <w:tcPr>
            <w:tcW w:w="2006" w:type="dxa"/>
            <w:vAlign w:val="center"/>
          </w:tcPr>
          <w:p w14:paraId="7917C868" w14:textId="7C6D14CE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880B0A" w14:paraId="505D0786" w14:textId="77777777" w:rsidTr="00880B0A">
        <w:trPr>
          <w:jc w:val="center"/>
        </w:trPr>
        <w:tc>
          <w:tcPr>
            <w:tcW w:w="2016" w:type="dxa"/>
            <w:vAlign w:val="center"/>
          </w:tcPr>
          <w:p w14:paraId="0BF2CAB6" w14:textId="083FEC57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B</w:t>
            </w:r>
          </w:p>
        </w:tc>
        <w:tc>
          <w:tcPr>
            <w:tcW w:w="1996" w:type="dxa"/>
            <w:vAlign w:val="center"/>
          </w:tcPr>
          <w:p w14:paraId="7C576E19" w14:textId="4FF92D6F" w:rsidR="00880B0A" w:rsidRPr="00896913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12"/>
              </w:rPr>
              <w:object w:dxaOrig="1359" w:dyaOrig="360" w14:anchorId="547B9A33">
                <v:shape id="_x0000_i1439" type="#_x0000_t75" style="width:68.25pt;height:18.15pt" o:ole="">
                  <v:imagedata r:id="rId68" o:title=""/>
                </v:shape>
                <o:OLEObject Type="Embed" ProgID="Equation.DSMT4" ShapeID="_x0000_i1439" DrawAspect="Content" ObjectID="_1717771702" r:id="rId69"/>
              </w:object>
            </w:r>
          </w:p>
        </w:tc>
        <w:tc>
          <w:tcPr>
            <w:tcW w:w="1996" w:type="dxa"/>
            <w:vAlign w:val="center"/>
          </w:tcPr>
          <w:p w14:paraId="4127A7F3" w14:textId="646D0034" w:rsidR="00880B0A" w:rsidRPr="00896913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12"/>
              </w:rPr>
              <w:object w:dxaOrig="1320" w:dyaOrig="360" w14:anchorId="4C11D1A6">
                <v:shape id="_x0000_i1436" type="#_x0000_t75" style="width:65.75pt;height:18.15pt" o:ole="">
                  <v:imagedata r:id="rId70" o:title=""/>
                </v:shape>
                <o:OLEObject Type="Embed" ProgID="Equation.DSMT4" ShapeID="_x0000_i1436" DrawAspect="Content" ObjectID="_1717771703" r:id="rId71"/>
              </w:object>
            </w:r>
          </w:p>
        </w:tc>
        <w:tc>
          <w:tcPr>
            <w:tcW w:w="2006" w:type="dxa"/>
            <w:vAlign w:val="center"/>
          </w:tcPr>
          <w:p w14:paraId="169A20E1" w14:textId="472BE678" w:rsidR="00880B0A" w:rsidRPr="00896913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12"/>
              </w:rPr>
              <w:object w:dxaOrig="1320" w:dyaOrig="360" w14:anchorId="5C0D04FE">
                <v:shape id="_x0000_i1433" type="#_x0000_t75" style="width:65.75pt;height:18.15pt" o:ole="">
                  <v:imagedata r:id="rId72" o:title=""/>
                </v:shape>
                <o:OLEObject Type="Embed" ProgID="Equation.DSMT4" ShapeID="_x0000_i1433" DrawAspect="Content" ObjectID="_1717771704" r:id="rId73"/>
              </w:object>
            </w:r>
          </w:p>
        </w:tc>
        <w:tc>
          <w:tcPr>
            <w:tcW w:w="2006" w:type="dxa"/>
            <w:vAlign w:val="center"/>
          </w:tcPr>
          <w:p w14:paraId="2962DA4A" w14:textId="4C07A536" w:rsidR="00880B0A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40" w:dyaOrig="360" w14:anchorId="3E1CF58F">
                <v:shape id="_x0000_i1430" type="#_x0000_t75" style="width:11.9pt;height:18.15pt" o:ole="">
                  <v:imagedata r:id="rId74" o:title=""/>
                </v:shape>
                <o:OLEObject Type="Embed" ProgID="Equation.DSMT4" ShapeID="_x0000_i1430" DrawAspect="Content" ObjectID="_1717771705" r:id="rId75"/>
              </w:object>
            </w:r>
          </w:p>
        </w:tc>
      </w:tr>
      <w:tr w:rsidR="00880B0A" w14:paraId="12D2173D" w14:textId="77777777" w:rsidTr="00880B0A">
        <w:trPr>
          <w:jc w:val="center"/>
        </w:trPr>
        <w:tc>
          <w:tcPr>
            <w:tcW w:w="2016" w:type="dxa"/>
            <w:vAlign w:val="center"/>
          </w:tcPr>
          <w:p w14:paraId="1BF673D4" w14:textId="175A8991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lastRenderedPageBreak/>
              <w:t>S</w:t>
            </w:r>
            <w:r>
              <w:rPr>
                <w:rFonts w:ascii="Times New Roman" w:eastAsia="標楷體" w:hAnsi="Times New Roman" w:cs="Times New Roman"/>
              </w:rPr>
              <w:t>equence BAA</w:t>
            </w:r>
          </w:p>
        </w:tc>
        <w:tc>
          <w:tcPr>
            <w:tcW w:w="1996" w:type="dxa"/>
            <w:vAlign w:val="center"/>
          </w:tcPr>
          <w:p w14:paraId="58C63ED1" w14:textId="2D2F8B79" w:rsidR="00880B0A" w:rsidRPr="00896913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12"/>
              </w:rPr>
              <w:object w:dxaOrig="1359" w:dyaOrig="360" w14:anchorId="21D113A9">
                <v:shape id="_x0000_i1427" type="#_x0000_t75" style="width:68.25pt;height:18.15pt" o:ole="">
                  <v:imagedata r:id="rId76" o:title=""/>
                </v:shape>
                <o:OLEObject Type="Embed" ProgID="Equation.DSMT4" ShapeID="_x0000_i1427" DrawAspect="Content" ObjectID="_1717771706" r:id="rId77"/>
              </w:object>
            </w:r>
          </w:p>
        </w:tc>
        <w:tc>
          <w:tcPr>
            <w:tcW w:w="1996" w:type="dxa"/>
            <w:vAlign w:val="center"/>
          </w:tcPr>
          <w:p w14:paraId="4864B79C" w14:textId="2C659370" w:rsidR="00880B0A" w:rsidRPr="00896913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12"/>
              </w:rPr>
              <w:object w:dxaOrig="1320" w:dyaOrig="360" w14:anchorId="32116BC3">
                <v:shape id="_x0000_i1424" type="#_x0000_t75" style="width:65.75pt;height:18.15pt" o:ole="">
                  <v:imagedata r:id="rId78" o:title=""/>
                </v:shape>
                <o:OLEObject Type="Embed" ProgID="Equation.DSMT4" ShapeID="_x0000_i1424" DrawAspect="Content" ObjectID="_1717771707" r:id="rId79"/>
              </w:object>
            </w:r>
          </w:p>
        </w:tc>
        <w:tc>
          <w:tcPr>
            <w:tcW w:w="2006" w:type="dxa"/>
            <w:vAlign w:val="center"/>
          </w:tcPr>
          <w:p w14:paraId="4B11C523" w14:textId="01FCCE4A" w:rsidR="00880B0A" w:rsidRPr="00896913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12"/>
              </w:rPr>
              <w:object w:dxaOrig="1320" w:dyaOrig="360" w14:anchorId="02A3255D">
                <v:shape id="_x0000_i1421" type="#_x0000_t75" style="width:65.75pt;height:18.15pt" o:ole="">
                  <v:imagedata r:id="rId80" o:title=""/>
                </v:shape>
                <o:OLEObject Type="Embed" ProgID="Equation.DSMT4" ShapeID="_x0000_i1421" DrawAspect="Content" ObjectID="_1717771708" r:id="rId81"/>
              </w:object>
            </w:r>
          </w:p>
        </w:tc>
        <w:tc>
          <w:tcPr>
            <w:tcW w:w="2006" w:type="dxa"/>
            <w:vAlign w:val="center"/>
          </w:tcPr>
          <w:p w14:paraId="5AE4B3C9" w14:textId="4A310A70" w:rsidR="00880B0A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60" w:dyaOrig="360" w14:anchorId="76C02CA4">
                <v:shape id="_x0000_i1418" type="#_x0000_t75" style="width:13.15pt;height:18.15pt" o:ole="">
                  <v:imagedata r:id="rId82" o:title=""/>
                </v:shape>
                <o:OLEObject Type="Embed" ProgID="Equation.DSMT4" ShapeID="_x0000_i1418" DrawAspect="Content" ObjectID="_1717771709" r:id="rId83"/>
              </w:object>
            </w:r>
          </w:p>
        </w:tc>
      </w:tr>
    </w:tbl>
    <w:p w14:paraId="59BAF221" w14:textId="088D879D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5"/>
        <w:tblW w:w="10020" w:type="dxa"/>
        <w:jc w:val="center"/>
        <w:tblLook w:val="04A0" w:firstRow="1" w:lastRow="0" w:firstColumn="1" w:lastColumn="0" w:noHBand="0" w:noVBand="1"/>
      </w:tblPr>
      <w:tblGrid>
        <w:gridCol w:w="2016"/>
        <w:gridCol w:w="1996"/>
        <w:gridCol w:w="1996"/>
        <w:gridCol w:w="2006"/>
        <w:gridCol w:w="2006"/>
      </w:tblGrid>
      <w:tr w:rsidR="00880B0A" w14:paraId="0CBD4986" w14:textId="77777777" w:rsidTr="00880B0A">
        <w:trPr>
          <w:jc w:val="center"/>
        </w:trPr>
        <w:tc>
          <w:tcPr>
            <w:tcW w:w="2016" w:type="dxa"/>
            <w:vAlign w:val="center"/>
          </w:tcPr>
          <w:p w14:paraId="425C7F08" w14:textId="6E342DEF" w:rsidR="00880B0A" w:rsidRPr="00BF2880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A84F5D">
              <w:rPr>
                <w:position w:val="-12"/>
              </w:rPr>
              <w:object w:dxaOrig="260" w:dyaOrig="360" w14:anchorId="7674DE1F">
                <v:shape id="_x0000_i1415" type="#_x0000_t75" style="width:13.15pt;height:18.15pt" o:ole="">
                  <v:imagedata r:id="rId84" o:title=""/>
                </v:shape>
                <o:OLEObject Type="Embed" ProgID="Equation.DSMT4" ShapeID="_x0000_i1415" DrawAspect="Content" ObjectID="_1717771710" r:id="rId85"/>
              </w:object>
            </w:r>
          </w:p>
        </w:tc>
        <w:tc>
          <w:tcPr>
            <w:tcW w:w="1996" w:type="dxa"/>
            <w:vAlign w:val="center"/>
          </w:tcPr>
          <w:p w14:paraId="7182385C" w14:textId="77777777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1996" w:type="dxa"/>
            <w:vAlign w:val="center"/>
          </w:tcPr>
          <w:p w14:paraId="2BB91530" w14:textId="77777777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06" w:type="dxa"/>
            <w:vAlign w:val="center"/>
          </w:tcPr>
          <w:p w14:paraId="27799E5E" w14:textId="7F8529AB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3</w:t>
            </w:r>
          </w:p>
        </w:tc>
        <w:tc>
          <w:tcPr>
            <w:tcW w:w="2006" w:type="dxa"/>
            <w:vAlign w:val="center"/>
          </w:tcPr>
          <w:p w14:paraId="766E9E56" w14:textId="0A09727B" w:rsidR="00880B0A" w:rsidRDefault="00880B0A" w:rsidP="00880B0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E13DAA" w14:paraId="506AEE73" w14:textId="77777777" w:rsidTr="00880B0A">
        <w:trPr>
          <w:jc w:val="center"/>
        </w:trPr>
        <w:tc>
          <w:tcPr>
            <w:tcW w:w="2016" w:type="dxa"/>
            <w:vAlign w:val="center"/>
          </w:tcPr>
          <w:p w14:paraId="54BA4BF5" w14:textId="075C4FDA" w:rsidR="00E13DAA" w:rsidRDefault="00E13DAA" w:rsidP="00E13D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B</w:t>
            </w:r>
          </w:p>
        </w:tc>
        <w:tc>
          <w:tcPr>
            <w:tcW w:w="1996" w:type="dxa"/>
            <w:vAlign w:val="center"/>
          </w:tcPr>
          <w:p w14:paraId="0A00CB47" w14:textId="2C2AFAFE" w:rsidR="00E13DAA" w:rsidRPr="00135FB2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6"/>
              </w:rPr>
              <w:object w:dxaOrig="200" w:dyaOrig="279" w14:anchorId="214FD515">
                <v:shape id="_x0000_i1412" type="#_x0000_t75" style="width:10pt;height:13.75pt" o:ole="">
                  <v:imagedata r:id="rId86" o:title=""/>
                </v:shape>
                <o:OLEObject Type="Embed" ProgID="Equation.DSMT4" ShapeID="_x0000_i1412" DrawAspect="Content" ObjectID="_1717771711" r:id="rId87"/>
              </w:object>
            </w:r>
          </w:p>
        </w:tc>
        <w:tc>
          <w:tcPr>
            <w:tcW w:w="1996" w:type="dxa"/>
            <w:vAlign w:val="center"/>
          </w:tcPr>
          <w:p w14:paraId="5B830B07" w14:textId="19598BD3" w:rsidR="00E13DAA" w:rsidRPr="00135FB2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6"/>
              </w:rPr>
              <w:object w:dxaOrig="200" w:dyaOrig="279" w14:anchorId="10A968C7">
                <v:shape id="_x0000_i1409" type="#_x0000_t75" style="width:10pt;height:13.75pt" o:ole="">
                  <v:imagedata r:id="rId88" o:title=""/>
                </v:shape>
                <o:OLEObject Type="Embed" ProgID="Equation.DSMT4" ShapeID="_x0000_i1409" DrawAspect="Content" ObjectID="_1717771712" r:id="rId89"/>
              </w:object>
            </w:r>
          </w:p>
        </w:tc>
        <w:tc>
          <w:tcPr>
            <w:tcW w:w="2006" w:type="dxa"/>
            <w:vAlign w:val="center"/>
          </w:tcPr>
          <w:p w14:paraId="1D2B6180" w14:textId="50F40C1C" w:rsidR="00E13DAA" w:rsidRPr="00135FB2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A84F5D">
              <w:rPr>
                <w:position w:val="-6"/>
              </w:rPr>
              <w:object w:dxaOrig="200" w:dyaOrig="279" w14:anchorId="242A829E">
                <v:shape id="_x0000_i1406" type="#_x0000_t75" style="width:10pt;height:13.75pt" o:ole="">
                  <v:imagedata r:id="rId90" o:title=""/>
                </v:shape>
                <o:OLEObject Type="Embed" ProgID="Equation.DSMT4" ShapeID="_x0000_i1406" DrawAspect="Content" ObjectID="_1717771713" r:id="rId91"/>
              </w:object>
            </w:r>
          </w:p>
        </w:tc>
        <w:tc>
          <w:tcPr>
            <w:tcW w:w="2006" w:type="dxa"/>
            <w:vAlign w:val="center"/>
          </w:tcPr>
          <w:p w14:paraId="4D4AFA23" w14:textId="410A5F28" w:rsidR="00E13DAA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40" w:dyaOrig="360" w14:anchorId="2771273E">
                <v:shape id="_x0000_i1403" type="#_x0000_t75" style="width:11.9pt;height:18.15pt" o:ole="">
                  <v:imagedata r:id="rId92" o:title=""/>
                </v:shape>
                <o:OLEObject Type="Embed" ProgID="Equation.DSMT4" ShapeID="_x0000_i1403" DrawAspect="Content" ObjectID="_1717771714" r:id="rId93"/>
              </w:object>
            </w:r>
          </w:p>
        </w:tc>
      </w:tr>
      <w:tr w:rsidR="00E13DAA" w14:paraId="03E0F99B" w14:textId="77777777" w:rsidTr="00880B0A">
        <w:trPr>
          <w:jc w:val="center"/>
        </w:trPr>
        <w:tc>
          <w:tcPr>
            <w:tcW w:w="2016" w:type="dxa"/>
            <w:vAlign w:val="center"/>
          </w:tcPr>
          <w:p w14:paraId="314A9489" w14:textId="7B701F4E" w:rsidR="00E13DAA" w:rsidRDefault="00E13DAA" w:rsidP="00E13D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A</w:t>
            </w:r>
          </w:p>
        </w:tc>
        <w:tc>
          <w:tcPr>
            <w:tcW w:w="1996" w:type="dxa"/>
            <w:vAlign w:val="center"/>
          </w:tcPr>
          <w:p w14:paraId="15310EAF" w14:textId="78717A9A" w:rsidR="00E13DAA" w:rsidRPr="00135FB2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6C1CB195">
                <v:shape id="_x0000_i1400" type="#_x0000_t75" style="width:6.9pt;height:13.15pt" o:ole="">
                  <v:imagedata r:id="rId94" o:title=""/>
                </v:shape>
                <o:OLEObject Type="Embed" ProgID="Equation.DSMT4" ShapeID="_x0000_i1400" DrawAspect="Content" ObjectID="_1717771715" r:id="rId95"/>
              </w:object>
            </w:r>
          </w:p>
        </w:tc>
        <w:tc>
          <w:tcPr>
            <w:tcW w:w="1996" w:type="dxa"/>
            <w:vAlign w:val="center"/>
          </w:tcPr>
          <w:p w14:paraId="160D0AEC" w14:textId="0E33C9BF" w:rsidR="00E13DAA" w:rsidRPr="00135FB2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51B0A633">
                <v:shape id="_x0000_i1397" type="#_x0000_t75" style="width:6.9pt;height:13.15pt" o:ole="">
                  <v:imagedata r:id="rId96" o:title=""/>
                </v:shape>
                <o:OLEObject Type="Embed" ProgID="Equation.DSMT4" ShapeID="_x0000_i1397" DrawAspect="Content" ObjectID="_1717771716" r:id="rId97"/>
              </w:object>
            </w:r>
          </w:p>
        </w:tc>
        <w:tc>
          <w:tcPr>
            <w:tcW w:w="2006" w:type="dxa"/>
            <w:vAlign w:val="center"/>
          </w:tcPr>
          <w:p w14:paraId="7E40A9D5" w14:textId="21BD6E15" w:rsidR="00E13DAA" w:rsidRPr="00135FB2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color w:val="FF0000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631FCB2B">
                <v:shape id="_x0000_i1394" type="#_x0000_t75" style="width:6.9pt;height:13.15pt" o:ole="">
                  <v:imagedata r:id="rId98" o:title=""/>
                </v:shape>
                <o:OLEObject Type="Embed" ProgID="Equation.DSMT4" ShapeID="_x0000_i1394" DrawAspect="Content" ObjectID="_1717771717" r:id="rId99"/>
              </w:object>
            </w:r>
          </w:p>
        </w:tc>
        <w:tc>
          <w:tcPr>
            <w:tcW w:w="2006" w:type="dxa"/>
            <w:vAlign w:val="center"/>
          </w:tcPr>
          <w:p w14:paraId="0D68ADD2" w14:textId="38147B39" w:rsidR="00E13DAA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60" w:dyaOrig="360" w14:anchorId="245C3B9D">
                <v:shape id="_x0000_i1391" type="#_x0000_t75" style="width:13.15pt;height:18.15pt" o:ole="">
                  <v:imagedata r:id="rId100" o:title=""/>
                </v:shape>
                <o:OLEObject Type="Embed" ProgID="Equation.DSMT4" ShapeID="_x0000_i1391" DrawAspect="Content" ObjectID="_1717771718" r:id="rId101"/>
              </w:object>
            </w:r>
          </w:p>
        </w:tc>
      </w:tr>
    </w:tbl>
    <w:p w14:paraId="38983600" w14:textId="77777777" w:rsidR="000A0E57" w:rsidRPr="00BF2880" w:rsidRDefault="000A0E57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49637EAC" w14:textId="6EF8570A" w:rsidR="00463EA1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L</w:t>
      </w:r>
      <w:r>
        <w:rPr>
          <w:rFonts w:ascii="Times New Roman" w:eastAsia="標楷體" w:hAnsi="Times New Roman" w:cs="Times New Roman"/>
        </w:rPr>
        <w:t>ikelihood</w:t>
      </w:r>
    </w:p>
    <w:p w14:paraId="21B9B95A" w14:textId="409ED446" w:rsidR="00387D37" w:rsidRPr="00193BAC" w:rsidRDefault="0070223D" w:rsidP="008A603D">
      <w:pPr>
        <w:pStyle w:val="a3"/>
        <w:ind w:leftChars="0"/>
        <w:rPr>
          <w:rFonts w:ascii="Times New Roman" w:eastAsia="標楷體" w:hAnsi="Times New Roman" w:cs="Times New Roman" w:hint="eastAsia"/>
        </w:rPr>
      </w:pPr>
      <w:r>
        <w:rPr>
          <w:noProof/>
          <w:position w:val="-43"/>
        </w:rPr>
        <w:drawing>
          <wp:inline distT="0" distB="0" distL="0" distR="0" wp14:anchorId="284259FF" wp14:editId="148359F1">
            <wp:extent cx="5283200" cy="527050"/>
            <wp:effectExtent l="0" t="0" r="0" b="0"/>
            <wp:docPr id="117" name="Picture 1" descr="l 等於 加總 下標 i 等於 1 結束下標 上標 n 下標 1 結束上標 左中括號 alpha （ 小写 ） y 下標 i 11 結束下標 加 左小括號 alpha （ 小写 ） 加 eta （ 小写 ） 加 gamma （ 小写 ） 下標 2 右小括號 y 下標 i 21 結束下標 加 左小括號 alpha （ 小写 ） 加 eta （ 小写 ） 加 gamma （ 小写 ） 下標 3 右小括號 y 下標 i 31 結束下標 減 開始文字 exp 結束文字 左括号 alpha （ 小写 ） 右括号 減 exp 左小括號 alpha （ 小写 ） 加 eta （ 小写 ） 加 gamma （ 小写 ） 下標 2 右小括號 減 開始文字 exp 結束文字 左小括號 alpha （ 小写 ） 加 eta （ 小写 ） 加 gamma （ 小写 ） 下標 3 右小括號 右中括號 加&#10;空格 空格 空格 空格 空格 空格 加總 下標 i 等於 1 結束下標 上標 n 下標 2 結束上標 左中括號 左小括號 alpha （ 小写 ） 加 eta （ 小写 ） 加 delta （ 小写 ） 右小括號 y 下標 i 12 結束下標 加 左小括號 alpha （ 小写 ） 加 gamma （ 小写 ） 下標 2 加 delta （ 小写 ） 右小括號 y 下標 i 22 結束下標 加 左小括號 alpha （ 小写 ） 加 gamma （ 小写 ） 下標 3 加 delta （ 小写 ） 右小括號 y 下標 i 32 結束下標 減 開始文字 exp 結束文字 左括号 alpha （ 小写 ） 加 eta （ 小写 ） 加 delta （ 小写 ） 右括号 加 左小括號 alpha （ 小写 ） 加 gamma （ 小写 ） 下標 2 加 delta （ 小写 ） 右小括號 y 下標 i 22 結束下標 減 開始文字 exp 結束文字 左小括號 alpha （ 小写 ） 加 gamma （ 小写 ） 下標 3 加 delta （ 小写 ） 右小括號 右中括號" title="{&quot;mathml&quot;:&quot;&lt;math style=\&quot;font-family:Times New Roman;font-size:36px;\&quot; xmlns=\&quot;http://www.w3.org/1998/Math/MathML\&quot; xmlns:wrs=\&quot;http://www.wiris.com/xml/mathml-extension\&quot;&gt;&lt;mstyle mathsize=\&quot;36px\&quot;&gt;&lt;mi&gt;l&lt;/mi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i&gt;&amp;#x3B1;&lt;/mi&gt;&lt;msub&gt;&lt;mi&gt;y&lt;/mi&gt;&lt;mrow&gt;&lt;mi&gt;i&lt;/mi&gt;&lt;mn&gt;11&lt;/mn&gt;&lt;/mrow&gt;&lt;/msub&gt;&lt;mo&gt;+&lt;/mo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sub&gt;&lt;mi&gt;y&lt;/mi&gt;&lt;mrow&gt;&lt;mi&gt;i&lt;/mi&gt;&lt;mn&gt;21&lt;/mn&gt;&lt;/mrow&gt;&lt;/msub&gt;&lt;mo&gt;+&lt;/mo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msub&gt;&lt;mi&gt;y&lt;/mi&gt;&lt;mrow&gt;&lt;mi&gt;i&lt;/mi&gt;&lt;mn&gt;31&lt;/mn&gt;&lt;/mrow&gt;&lt;/msub&gt;&lt;mo&gt;&amp;#x2212;&lt;/mo&gt;&lt;mtext&gt;exp&lt;/mtext&gt;&lt;mo&gt;(&lt;/mo&gt;&lt;mi&gt;&amp;#x3B1;&lt;/mi&gt;&lt;mo&gt;)&lt;/mo&gt;&lt;mo&gt;&amp;#x2212;&lt;/mo&gt;&lt;mi&gt;exp&lt;/mi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pace linebreak=\&quot;newline\&quot;/&gt;&lt;mo&gt;&amp;#xA0;&lt;/mo&gt;&lt;mo&gt;&amp;#xA0;&lt;/mo&gt;&lt;mo&gt;&amp;#xA0;&lt;/mo&gt;&lt;mo&gt;&amp;#xA0;&lt;/mo&gt;&lt;mo&gt;&amp;#xA0;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fenced wrs:valign=\&quot;middle\&quot;&gt;&lt;mrow&gt;&lt;mi&gt;&amp;#x3B1;&lt;/mi&gt;&lt;mo&gt;+&lt;/mo&gt;&lt;mi&gt;&amp;#x3B7;&lt;/mi&gt;&lt;mo&gt;+&lt;/mo&gt;&lt;mi&gt;&amp;#x3B4;&lt;/mi&gt;&lt;/mrow&gt;&lt;/mfenced&gt;&lt;msub&gt;&lt;mi&gt;y&lt;/mi&gt;&lt;mrow&gt;&lt;mi&gt;i&lt;/mi&gt;&lt;mn&gt;12&lt;/mn&gt;&lt;/mrow&gt;&lt;/msub&gt;&lt;mo&gt;+&lt;/mo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sub&gt;&lt;mi&gt;y&lt;/mi&gt;&lt;mrow&gt;&lt;mi&gt;i&lt;/mi&gt;&lt;mn&gt;22&lt;/mn&gt;&lt;/mrow&gt;&lt;/msub&gt;&lt;mo&gt;+&lt;/mo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msub&gt;&lt;mi&gt;y&lt;/mi&gt;&lt;mrow&gt;&lt;mi&gt;i&lt;/mi&gt;&lt;mn&gt;3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+&lt;/mo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l 等於 加總 下標 i 等於 1 結束下標 上標 n 下標 1 結束上標 左中括號 alpha （ 小写 ） y 下標 i 11 結束下標 加 左小括號 alpha （ 小写 ） 加 eta （ 小写 ） 加 gamma （ 小写 ） 下標 2 右小括號 y 下標 i 21 結束下標 加 左小括號 alpha （ 小写 ） 加 eta （ 小写 ） 加 gamma （ 小写 ） 下標 3 右小括號 y 下標 i 31 結束下標 減 開始文字 exp 結束文字 左括号 alpha （ 小写 ） 右括号 減 exp 左小括號 alpha （ 小写 ） 加 eta （ 小写 ） 加 gamma （ 小写 ） 下標 2 右小括號 減 開始文字 exp 結束文字 左小括號 alpha （ 小写 ） 加 eta （ 小写 ） 加 gamma （ 小写 ） 下標 3 右小括號 右中括號 加&#10;空格 空格 空格 空格 空格 空格 加總 下標 i 等於 1 結束下標 上標 n 下標 2 結束上標 左中括號 左小括號 alpha （ 小写 ） 加 eta （ 小写 ） 加 delta （ 小写 ） 右小括號 y 下標 i 12 結束下標 加 左小括號 alpha （ 小写 ） 加 gamma （ 小写 ） 下標 2 加 delta （ 小写 ） 右小括號 y 下標 i 22 結束下標 加 左小括號 alpha （ 小写 ） 加 gamma （ 小写 ） 下標 3 加 delta （ 小写 ） 右小括號 y 下標 i 32 結束下標 減 開始文字 exp 結束文字 左括号 alpha （ 小写 ） 加 eta （ 小写 ） 加 delta （ 小写 ） 右括号 加 左小括號 alpha （ 小写 ） 加 gamma （ 小写 ） 下標 2 加 delta （ 小写 ） 右小括號 y 下標 i 22 結束下標 減 開始文字 exp 結束文字 左小括號 alpha （ 小写 ） 加 gamma （ 小写 ） 下標 3 加 delta （ 小写 ） 右小括號 右中括號" title="{&quot;mathml&quot;:&quot;&lt;math style=\&quot;font-family:Times New Roman;font-size:36px;\&quot; xmlns=\&quot;http://www.w3.org/1998/Math/MathML\&quot; xmlns:wrs=\&quot;http://www.wiris.com/xml/mathml-extension\&quot;&gt;&lt;mstyle mathsize=\&quot;36px\&quot;&gt;&lt;mi&gt;l&lt;/mi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i&gt;&amp;#x3B1;&lt;/mi&gt;&lt;msub&gt;&lt;mi&gt;y&lt;/mi&gt;&lt;mrow&gt;&lt;mi&gt;i&lt;/mi&gt;&lt;mn&gt;11&lt;/mn&gt;&lt;/mrow&gt;&lt;/msub&gt;&lt;mo&gt;+&lt;/mo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sub&gt;&lt;mi&gt;y&lt;/mi&gt;&lt;mrow&gt;&lt;mi&gt;i&lt;/mi&gt;&lt;mn&gt;21&lt;/mn&gt;&lt;/mrow&gt;&lt;/msub&gt;&lt;mo&gt;+&lt;/mo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msub&gt;&lt;mi&gt;y&lt;/mi&gt;&lt;mrow&gt;&lt;mi&gt;i&lt;/mi&gt;&lt;mn&gt;31&lt;/mn&gt;&lt;/mrow&gt;&lt;/msub&gt;&lt;mo&gt;&amp;#x2212;&lt;/mo&gt;&lt;mtext&gt;exp&lt;/mtext&gt;&lt;mo&gt;(&lt;/mo&gt;&lt;mi&gt;&amp;#x3B1;&lt;/mi&gt;&lt;mo&gt;)&lt;/mo&gt;&lt;mo&gt;&amp;#x2212;&lt;/mo&gt;&lt;mi&gt;exp&lt;/mi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pace linebreak=\&quot;newline\&quot;/&gt;&lt;mo&gt;&amp;#xA0;&lt;/mo&gt;&lt;mo&gt;&amp;#xA0;&lt;/mo&gt;&lt;mo&gt;&amp;#xA0;&lt;/mo&gt;&lt;mo&gt;&amp;#xA0;&lt;/mo&gt;&lt;mo&gt;&amp;#xA0;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fenced wrs:valign=\&quot;middle\&quot;&gt;&lt;mrow&gt;&lt;mi&gt;&amp;#x3B1;&lt;/mi&gt;&lt;mo&gt;+&lt;/mo&gt;&lt;mi&gt;&amp;#x3B7;&lt;/mi&gt;&lt;mo&gt;+&lt;/mo&gt;&lt;mi&gt;&amp;#x3B4;&lt;/mi&gt;&lt;/mrow&gt;&lt;/mfenced&gt;&lt;msub&gt;&lt;mi&gt;y&lt;/mi&gt;&lt;mrow&gt;&lt;mi&gt;i&lt;/mi&gt;&lt;mn&gt;12&lt;/mn&gt;&lt;/mrow&gt;&lt;/msub&gt;&lt;mo&gt;+&lt;/mo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sub&gt;&lt;mi&gt;y&lt;/mi&gt;&lt;mrow&gt;&lt;mi&gt;i&lt;/mi&gt;&lt;mn&gt;22&lt;/mn&gt;&lt;/mrow&gt;&lt;/msub&gt;&lt;mo&gt;+&lt;/mo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msub&gt;&lt;mi&gt;y&lt;/mi&gt;&lt;mrow&gt;&lt;mi&gt;i&lt;/mi&gt;&lt;mn&gt;3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+&lt;/mo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/mstyle&gt;&lt;/math&gt;&quot;}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3200" cy="52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E575F" w14:textId="53F4F9A5" w:rsidR="00193BAC" w:rsidRDefault="00463EA1" w:rsidP="00BD0A1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Function</w:t>
      </w:r>
    </w:p>
    <w:p w14:paraId="2F91D5E4" w14:textId="3F38D3F4" w:rsidR="00311746" w:rsidRPr="00BD0A14" w:rsidRDefault="0070223D" w:rsidP="008A603D">
      <w:pPr>
        <w:pStyle w:val="a3"/>
        <w:ind w:leftChars="0"/>
        <w:rPr>
          <w:rFonts w:ascii="Times New Roman" w:eastAsia="標楷體" w:hAnsi="Times New Roman" w:cs="Times New Roman" w:hint="eastAsia"/>
        </w:rPr>
      </w:pPr>
      <w:r>
        <w:rPr>
          <w:noProof/>
          <w:position w:val="-140"/>
        </w:rPr>
        <w:drawing>
          <wp:inline distT="0" distB="0" distL="0" distR="0" wp14:anchorId="02281E12" wp14:editId="581657A1">
            <wp:extent cx="4318117" cy="2134959"/>
            <wp:effectExtent l="0" t="0" r="0" b="0"/>
            <wp:docPr id="114" name="Picture 1" descr="分數 偏微分 alpha （ 小写 ） 分之 偏微分 l 結束分數 等於 加總 下標 i 等於 1 結束下標 上標 n 下標 1 結束上標 左中括號 y 下標 i 11 結束下標 加 y 下標 i 21 結束下標 加 y 下標 i 31 結束下標 減 開始文字 exp 結束文字 左括号 alpha （ 小写 ） 右括号 減 開始文字 exp 結束文字 左小括號 alpha （ 小写 ） 加 eta （ 小写 ） 加 gamma （ 小写 ） 下標 2 右小括號 減 開始文字 exp 結束文字 左小括號 alpha （ 小写 ） 加 eta （ 小写 ） 加 gamma （ 小写 ） 下標 3 右小括號 右中括號 加&#10;空格 空格 空格 空格 空格 空格 空格 空格 空格 空格 空格 加總 下標 i 等於 1 結束下標 上標 n 下標 2 結束上標 左中括號 y 下標 i 12 結束下標 加 y 下標 i 22 結束下標 加 y 下標 i 32 結束下標 減 開始文字 exp 結束文字 左括号 alpha （ 小写 ） 加 eta （ 小写 ） 加 delta （ 小写 ） 右括号 減 exp 左小括號 alpha （ 小写 ） 加 gamma （ 小写 ） 下標 2 加 delta （ 小写 ） 右小括號 減 開始文字 exp 結束文字 左小括號 alpha （ 小写 ） 加 gamma （ 小写 ） 下標 2 加 delta （ 小写 ） 右小括號 右中括號&#10;分數 偏微分 eta （ 小写 ） 分之 偏微分 l 結束分數 等於 加總 下標 i 等於 1 結束下標 上標 n 下標 1 結束上標 左中括號 空格 y 下標 i 21 結束下標 加 y 下標 i 31 結束下標 減 exp 左小括號 alpha （ 小写 ） 加 eta （ 小写 ） 加 gamma （ 小写 ） 下標 2 右小括號 減 開始文字 exp 結束文字 左小括號 alpha （ 小写 ） 加 eta （ 小写 ） 加 gamma （ 小写 ） 下標 3 右小括號 右方括号 加 空格 加總 下標 i 等於 1 結束下標 上標 n 下標 2 結束上標 左方括号 y 下標 i 12 結束下標 減 開始文字 exp 結束文字 左括号 alpha （ 小写 ） 加 eta （ 小写 ） 加 delta （ 小写 ） 右括号 右中括號&#10;分數 偏微分 gamma （ 小写 ） 下標 2 分之 偏微分 l 結束分數 等於 加總 下標 i 等於 1 結束下標 上標 n 下標 1 結束上標 左中括號 y 下標 i 21 結束下標 減 開始文字 exp 結束文字 左小括號 alpha （ 小写 ） 加 eta （ 小写 ） 加 gamma （ 小写 ） 下標 2 右小括號 右方括号 加 空格 加總 下標 i 等於 1 結束下標 上標 n 下標 2 結束上標 左方括号 y 下標 i 22 結束下標 減 開始文字 exp 結束文字 左小括號 alpha （ 小写 ） 加 gamma （ 小写 ） 下標 2 加 delta （ 小写 ） 右小括號 右中括號&#10;分數 偏微分 gamma （ 小写 ） 下標 3 分之 偏微分 l 結束分數 等於 加總 下標 i 等於 1 結束下標 上標 n 下標 1 結束上標 左中括號 y 下標 i 31 結束下標 減 開始文字 exp 結束文字 左小括號 alpha （ 小写 ） 加 eta （ 小写 ） 加 gamma （ 小写 ） 下標 3 右小括號 右中括號 加 空格 加總 下標 i 等於 1 結束下標 上標 n 下標 2 結束上標 左中括號 y 下標 i 32 結束下標 減 開始文字 exp 結束文字 左小括號 alpha （ 小写 ） 加 gamma （ 小写 ） 下標 3 加 delta （ 小写 ） 右小括號 右中括號&#10;分數 偏微分 delta （ 小写 ） 分之 偏微分 l 結束分數 等於 空格 加總 下標 i 等於 1 結束下標 上標 n 下標 2 結束上標 左中括號 y 下標 i 12 結束下標 加 y 下標 i 22 結束下標 加 y 下標 i 32 結束下標 減 開始文字 exp 結束文字 左小括號 alpha （ 小写 ） 加 eta （ 小写 ） 加 delta （ 小写 ） 右小括號 減 exp 左小括號 alpha （ 小写 ） 加 gamma （ 小写 ） 下標 2 加 delta （ 小写 ） 右小括號 減 開始文字 exp 結束文字 左小括號 alpha （ 小写 ） 加 gamma （ 小写 ） 下標 3 加 delta （ 小写 ） 右小括號 右中括號&#10;&#10;&#10;" title="{&quot;mathml&quot;:&quot;&lt;math style=\&quot;font-family:Times New Roman;font-size:28px;\&quot; xmlns=\&quot;http://www.w3.org/1998/Math/MathML\&quot; xmlns:wrs=\&quot;http://www.wiris.com/xml/mathml-extension\&quot;&gt;&lt;mstyle mathsize=\&quot;28px\&quot;&gt;&lt;mfrac&gt;&lt;mrow&gt;&lt;mo&gt;&amp;#x2202;&lt;/mo&gt;&lt;mi&gt;l&lt;/mi&gt;&lt;/mrow&gt;&lt;mrow&gt;&lt;mo&gt;&amp;#x2202;&lt;/mo&gt;&lt;mi&gt;&amp;#x3B1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11&lt;/mn&gt;&lt;/mrow&gt;&lt;/msub&gt;&lt;mo&gt;+&lt;/mo&gt;&lt;msub&gt;&lt;mi&gt;y&lt;/mi&gt;&lt;mrow&gt;&lt;mi&gt;i&lt;/mi&gt;&lt;mn&gt;21&lt;/mn&gt;&lt;/mrow&gt;&lt;/msub&gt;&lt;mo&gt;+&lt;/mo&gt;&lt;msub&gt;&lt;mi&gt;y&lt;/mi&gt;&lt;mrow&gt;&lt;mi&gt;i&lt;/mi&gt;&lt;mn&gt;31&lt;/mn&gt;&lt;/mrow&gt;&lt;/msub&gt;&lt;mo&gt;&amp;#x2212;&lt;/mo&gt;&lt;mtext&gt;exp&lt;/mtext&gt;&lt;mo&gt;(&lt;/mo&gt;&lt;mi&gt;&amp;#x3B1;&lt;/mi&gt;&lt;mo&gt;)&lt;/mo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pace linebreak=\&quot;newline\&quot;/&gt;&lt;mo&gt;&amp;#xA0;&lt;/mo&gt;&lt;mo&gt;&amp;#xA0;&lt;/mo&gt;&lt;mo&gt;&amp;#xA0;&lt;/mo&gt;&lt;mo&gt;&amp;#xA0;&lt;/mo&gt;&lt;mo&gt;&amp;#xA0;&lt;/mo&gt;&lt;mo&gt;&amp;#xA0;&lt;/mo&gt;&lt;mo&gt;&amp;#xA0;&lt;/mo&gt;&lt;mo&gt;&amp;#xA0;&lt;/mo&gt;&lt;mo&gt;&amp;#xA0;&lt;/mo&gt;&lt;mo&gt;&amp;#xA0;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+&lt;/mo&gt;&lt;msub&gt;&lt;mi&gt;y&lt;/mi&gt;&lt;mrow&gt;&lt;mi&gt;i&lt;/mi&gt;&lt;mn&gt;3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&amp;#x2212;&lt;/mo&gt;&lt;mi&gt;exp&lt;/mi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o&gt;&amp;#x2212;&lt;/mo&gt;&lt;mtext&gt;exp&lt;/mtext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frac&gt;&lt;mrow&gt;&lt;mo&gt;&amp;#x2202;&lt;/mo&gt;&lt;mi&gt;l&lt;/mi&gt;&lt;/mrow&gt;&lt;mrow&gt;&lt;mo&gt;&amp;#x2202;&lt;/mo&gt;&lt;mi&gt;&amp;#x3B7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o&gt;&amp;#xA0;&lt;/mo&gt;&lt;msub&gt;&lt;mi&gt;y&lt;/mi&gt;&lt;mrow&gt;&lt;mi&gt;i&lt;/mi&gt;&lt;mn&gt;21&lt;/mn&gt;&lt;/mrow&gt;&lt;/msub&gt;&lt;mo&gt;+&lt;/mo&gt;&lt;msub&gt;&lt;mi&gt;y&lt;/mi&gt;&lt;mrow&gt;&lt;mi&gt;i&lt;/mi&gt;&lt;mn&gt;31&lt;/mn&gt;&lt;/mrow&gt;&lt;/msub&gt;&lt;mo&gt;&amp;#x2212;&lt;/mo&gt;&lt;mi&gt;exp&lt;/mi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mo&gt;]&lt;/mo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1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/mrow&gt;&lt;/mfenced&gt;&lt;mspace linebreak=\&quot;newline\&quot;/&gt;&lt;mfrac&gt;&lt;mrow&gt;&lt;mo&gt;&amp;#x2202;&lt;/mo&gt;&lt;mi&gt;l&lt;/mi&gt;&lt;/mrow&gt;&lt;mrow&gt;&lt;mo&gt;&amp;#x2202;&lt;/mo&gt;&lt;msub&gt;&lt;mi&gt;&amp;#x3B3;&lt;/mi&gt;&lt;mn&gt;2&lt;/mn&gt;&lt;/msub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21&lt;/mn&gt;&lt;/mrow&gt;&lt;/msub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row&gt;&lt;mo&gt;]&lt;/mo&gt;&lt;mrow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/mrow&gt;&lt;/mrow&gt;&lt;/mrow&gt;&lt;/mfenced&gt;&lt;mspace linebreak=\&quot;newline\&quot;/&gt;&lt;mfrac&gt;&lt;mrow&gt;&lt;mo&gt;&amp;#x2202;&lt;/mo&gt;&lt;mi&gt;l&lt;/mi&gt;&lt;/mrow&gt;&lt;mrow&gt;&lt;mo&gt;&amp;#x2202;&lt;/mo&gt;&lt;msub&gt;&lt;mi&gt;&amp;#x3B3;&lt;/mi&gt;&lt;mn&gt;3&lt;/mn&gt;&lt;/msub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31&lt;/mn&gt;&lt;/mrow&gt;&lt;/msub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32&lt;/mn&gt;&lt;/mrow&gt;&lt;/msub&gt;&lt;mo&gt;&amp;#x2212;&lt;/mo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frac&gt;&lt;mrow&gt;&lt;mo&gt;&amp;#x2202;&lt;/mo&gt;&lt;mi&gt;l&lt;/mi&gt;&lt;/mrow&gt;&lt;mrow&gt;&lt;mo&gt;&amp;#x2202;&lt;/mo&gt;&lt;mi&gt;&amp;#x3B4;&lt;/mi&gt;&lt;/mrow&gt;&lt;/mfrac&gt;&lt;mo&gt;=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+&lt;/mo&gt;&lt;msub&gt;&lt;mi&gt;y&lt;/mi&gt;&lt;mrow&gt;&lt;mi&gt;i&lt;/mi&gt;&lt;mn&gt;32&lt;/mn&gt;&lt;/mrow&gt;&lt;/msub&gt;&lt;mo&gt;&amp;#x2212;&lt;/mo&gt;&lt;mtext&gt;exp&lt;/mtext&gt;&lt;mfenced wrs:valign=\&quot;middle\&quot;&gt;&lt;mrow&gt;&lt;mi&gt;&amp;#x3B1;&lt;/mi&gt;&lt;mo&gt;+&lt;/mo&gt;&lt;mi&gt;&amp;#x3B7;&lt;/mi&gt;&lt;mo&gt;+&lt;/mo&gt;&lt;mi&gt;&amp;#x3B4;&lt;/mi&gt;&lt;/mrow&gt;&lt;/mfenced&gt;&lt;mo&gt;&amp;#x2212;&lt;/mo&gt;&lt;mi&gt;exp&lt;/mi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o&gt;&amp;#x2212;&lt;/mo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pace linebreak=\&quot;newline\&quot;/&gt;&lt;mspace linebreak=\&quot;newline\&quot;/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分數 偏微分 alpha （ 小写 ） 分之 偏微分 l 結束分數 等於 加總 下標 i 等於 1 結束下標 上標 n 下標 1 結束上標 左中括號 y 下標 i 11 結束下標 加 y 下標 i 21 結束下標 加 y 下標 i 31 結束下標 減 開始文字 exp 結束文字 左括号 alpha （ 小写 ） 右括号 減 開始文字 exp 結束文字 左小括號 alpha （ 小写 ） 加 eta （ 小写 ） 加 gamma （ 小写 ） 下標 2 右小括號 減 開始文字 exp 結束文字 左小括號 alpha （ 小写 ） 加 eta （ 小写 ） 加 gamma （ 小写 ） 下標 3 右小括號 右中括號 加&#10;空格 空格 空格 空格 空格 空格 空格 空格 空格 空格 空格 加總 下標 i 等於 1 結束下標 上標 n 下標 2 結束上標 左中括號 y 下標 i 12 結束下標 加 y 下標 i 22 結束下標 加 y 下標 i 32 結束下標 減 開始文字 exp 結束文字 左括号 alpha （ 小写 ） 加 eta （ 小写 ） 加 delta （ 小写 ） 右括号 減 exp 左小括號 alpha （ 小写 ） 加 gamma （ 小写 ） 下標 2 加 delta （ 小写 ） 右小括號 減 開始文字 exp 結束文字 左小括號 alpha （ 小写 ） 加 gamma （ 小写 ） 下標 2 加 delta （ 小写 ） 右小括號 右中括號&#10;分數 偏微分 eta （ 小写 ） 分之 偏微分 l 結束分數 等於 加總 下標 i 等於 1 結束下標 上標 n 下標 1 結束上標 左中括號 空格 y 下標 i 21 結束下標 加 y 下標 i 31 結束下標 減 exp 左小括號 alpha （ 小写 ） 加 eta （ 小写 ） 加 gamma （ 小写 ） 下標 2 右小括號 減 開始文字 exp 結束文字 左小括號 alpha （ 小写 ） 加 eta （ 小写 ） 加 gamma （ 小写 ） 下標 3 右小括號 右方括号 加 空格 加總 下標 i 等於 1 結束下標 上標 n 下標 2 結束上標 左方括号 y 下標 i 12 結束下標 減 開始文字 exp 結束文字 左括号 alpha （ 小写 ） 加 eta （ 小写 ） 加 delta （ 小写 ） 右括号 右中括號&#10;分數 偏微分 gamma （ 小写 ） 下標 2 分之 偏微分 l 結束分數 等於 加總 下標 i 等於 1 結束下標 上標 n 下標 1 結束上標 左中括號 y 下標 i 21 結束下標 減 開始文字 exp 結束文字 左小括號 alpha （ 小写 ） 加 eta （ 小写 ） 加 gamma （ 小写 ） 下標 2 右小括號 右方括号 加 空格 加總 下標 i 等於 1 結束下標 上標 n 下標 2 結束上標 左方括号 y 下標 i 22 結束下標 減 開始文字 exp 結束文字 左小括號 alpha （ 小写 ） 加 gamma （ 小写 ） 下標 2 加 delta （ 小写 ） 右小括號 右中括號&#10;分數 偏微分 gamma （ 小写 ） 下標 3 分之 偏微分 l 結束分數 等於 加總 下標 i 等於 1 結束下標 上標 n 下標 1 結束上標 左中括號 y 下標 i 31 結束下標 減 開始文字 exp 結束文字 左小括號 alpha （ 小写 ） 加 eta （ 小写 ） 加 gamma （ 小写 ） 下標 3 右小括號 右中括號 加 空格 加總 下標 i 等於 1 結束下標 上標 n 下標 2 結束上標 左中括號 y 下標 i 32 結束下標 減 開始文字 exp 結束文字 左小括號 alpha （ 小写 ） 加 gamma （ 小写 ） 下標 3 加 delta （ 小写 ） 右小括號 右中括號&#10;分數 偏微分 delta （ 小写 ） 分之 偏微分 l 結束分數 等於 空格 加總 下標 i 等於 1 結束下標 上標 n 下標 2 結束上標 左中括號 y 下標 i 12 結束下標 加 y 下標 i 22 結束下標 加 y 下標 i 32 結束下標 減 開始文字 exp 結束文字 左小括號 alpha （ 小写 ） 加 eta （ 小写 ） 加 delta （ 小写 ） 右小括號 減 exp 左小括號 alpha （ 小写 ） 加 gamma （ 小写 ） 下標 2 加 delta （ 小写 ） 右小括號 減 開始文字 exp 結束文字 左小括號 alpha （ 小写 ） 加 gamma （ 小写 ） 下標 3 加 delta （ 小写 ） 右小括號 右中括號&#10;&#10;&#10;" title="{&quot;mathml&quot;:&quot;&lt;math style=\&quot;font-family:Times New Roman;font-size:28px;\&quot; xmlns=\&quot;http://www.w3.org/1998/Math/MathML\&quot; xmlns:wrs=\&quot;http://www.wiris.com/xml/mathml-extension\&quot;&gt;&lt;mstyle mathsize=\&quot;28px\&quot;&gt;&lt;mfrac&gt;&lt;mrow&gt;&lt;mo&gt;&amp;#x2202;&lt;/mo&gt;&lt;mi&gt;l&lt;/mi&gt;&lt;/mrow&gt;&lt;mrow&gt;&lt;mo&gt;&amp;#x2202;&lt;/mo&gt;&lt;mi&gt;&amp;#x3B1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11&lt;/mn&gt;&lt;/mrow&gt;&lt;/msub&gt;&lt;mo&gt;+&lt;/mo&gt;&lt;msub&gt;&lt;mi&gt;y&lt;/mi&gt;&lt;mrow&gt;&lt;mi&gt;i&lt;/mi&gt;&lt;mn&gt;21&lt;/mn&gt;&lt;/mrow&gt;&lt;/msub&gt;&lt;mo&gt;+&lt;/mo&gt;&lt;msub&gt;&lt;mi&gt;y&lt;/mi&gt;&lt;mrow&gt;&lt;mi&gt;i&lt;/mi&gt;&lt;mn&gt;31&lt;/mn&gt;&lt;/mrow&gt;&lt;/msub&gt;&lt;mo&gt;&amp;#x2212;&lt;/mo&gt;&lt;mtext&gt;exp&lt;/mtext&gt;&lt;mo&gt;(&lt;/mo&gt;&lt;mi&gt;&amp;#x3B1;&lt;/mi&gt;&lt;mo&gt;)&lt;/mo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pace linebreak=\&quot;newline\&quot;/&gt;&lt;mo&gt;&amp;#xA0;&lt;/mo&gt;&lt;mo&gt;&amp;#xA0;&lt;/mo&gt;&lt;mo&gt;&amp;#xA0;&lt;/mo&gt;&lt;mo&gt;&amp;#xA0;&lt;/mo&gt;&lt;mo&gt;&amp;#xA0;&lt;/mo&gt;&lt;mo&gt;&amp;#xA0;&lt;/mo&gt;&lt;mo&gt;&amp;#xA0;&lt;/mo&gt;&lt;mo&gt;&amp;#xA0;&lt;/mo&gt;&lt;mo&gt;&amp;#xA0;&lt;/mo&gt;&lt;mo&gt;&amp;#xA0;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+&lt;/mo&gt;&lt;msub&gt;&lt;mi&gt;y&lt;/mi&gt;&lt;mrow&gt;&lt;mi&gt;i&lt;/mi&gt;&lt;mn&gt;3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&amp;#x2212;&lt;/mo&gt;&lt;mi&gt;exp&lt;/mi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o&gt;&amp;#x2212;&lt;/mo&gt;&lt;mtext&gt;exp&lt;/mtext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frac&gt;&lt;mrow&gt;&lt;mo&gt;&amp;#x2202;&lt;/mo&gt;&lt;mi&gt;l&lt;/mi&gt;&lt;/mrow&gt;&lt;mrow&gt;&lt;mo&gt;&amp;#x2202;&lt;/mo&gt;&lt;mi&gt;&amp;#x3B7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o&gt;&amp;#xA0;&lt;/mo&gt;&lt;msub&gt;&lt;mi&gt;y&lt;/mi&gt;&lt;mrow&gt;&lt;mi&gt;i&lt;/mi&gt;&lt;mn&gt;21&lt;/mn&gt;&lt;/mrow&gt;&lt;/msub&gt;&lt;mo&gt;+&lt;/mo&gt;&lt;msub&gt;&lt;mi&gt;y&lt;/mi&gt;&lt;mrow&gt;&lt;mi&gt;i&lt;/mi&gt;&lt;mn&gt;31&lt;/mn&gt;&lt;/mrow&gt;&lt;/msub&gt;&lt;mo&gt;&amp;#x2212;&lt;/mo&gt;&lt;mi&gt;exp&lt;/mi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mo&gt;]&lt;/mo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1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/mrow&gt;&lt;/mfenced&gt;&lt;mspace linebreak=\&quot;newline\&quot;/&gt;&lt;mfrac&gt;&lt;mrow&gt;&lt;mo&gt;&amp;#x2202;&lt;/mo&gt;&lt;mi&gt;l&lt;/mi&gt;&lt;/mrow&gt;&lt;mrow&gt;&lt;mo&gt;&amp;#x2202;&lt;/mo&gt;&lt;msub&gt;&lt;mi&gt;&amp;#x3B3;&lt;/mi&gt;&lt;mn&gt;2&lt;/mn&gt;&lt;/msub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21&lt;/mn&gt;&lt;/mrow&gt;&lt;/msub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2&lt;/mn&gt;&lt;/msub&gt;&lt;/mrow&gt;&lt;/mfenced&gt;&lt;mrow&gt;&lt;mo&gt;]&lt;/mo&gt;&lt;mrow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/mrow&gt;&lt;/mrow&gt;&lt;/mrow&gt;&lt;/mfenced&gt;&lt;mspace linebreak=\&quot;newline\&quot;/&gt;&lt;mfrac&gt;&lt;mrow&gt;&lt;mo&gt;&amp;#x2202;&lt;/mo&gt;&lt;mi&gt;l&lt;/mi&gt;&lt;/mrow&gt;&lt;mrow&gt;&lt;mo&gt;&amp;#x2202;&lt;/mo&gt;&lt;msub&gt;&lt;mi&gt;&amp;#x3B3;&lt;/mi&gt;&lt;mn&gt;3&lt;/mn&gt;&lt;/msub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31&lt;/mn&gt;&lt;/mrow&gt;&lt;/msub&gt;&lt;mo&gt;&amp;#x2212;&lt;/mo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32&lt;/mn&gt;&lt;/mrow&gt;&lt;/msub&gt;&lt;mo&gt;&amp;#x2212;&lt;/mo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frac&gt;&lt;mrow&gt;&lt;mo&gt;&amp;#x2202;&lt;/mo&gt;&lt;mi&gt;l&lt;/mi&gt;&lt;/mrow&gt;&lt;mrow&gt;&lt;mo&gt;&amp;#x2202;&lt;/mo&gt;&lt;mi&gt;&amp;#x3B4;&lt;/mi&gt;&lt;/mrow&gt;&lt;/mfrac&gt;&lt;mo&gt;=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+&lt;/mo&gt;&lt;msub&gt;&lt;mi&gt;y&lt;/mi&gt;&lt;mrow&gt;&lt;mi&gt;i&lt;/mi&gt;&lt;mn&gt;32&lt;/mn&gt;&lt;/mrow&gt;&lt;/msub&gt;&lt;mo&gt;&amp;#x2212;&lt;/mo&gt;&lt;mtext&gt;exp&lt;/mtext&gt;&lt;mfenced wrs:valign=\&quot;middle\&quot;&gt;&lt;mrow&gt;&lt;mi&gt;&amp;#x3B1;&lt;/mi&gt;&lt;mo&gt;+&lt;/mo&gt;&lt;mi&gt;&amp;#x3B7;&lt;/mi&gt;&lt;mo&gt;+&lt;/mo&gt;&lt;mi&gt;&amp;#x3B4;&lt;/mi&gt;&lt;/mrow&gt;&lt;/mfenced&gt;&lt;mo&gt;&amp;#x2212;&lt;/mo&gt;&lt;mi&gt;exp&lt;/mi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o&gt;&amp;#x2212;&lt;/mo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pace linebreak=\&quot;newline\&quot;/&gt;&lt;mspace linebreak=\&quot;newline\&quot;/&gt;&lt;/mstyle&gt;&lt;/math&gt;&quot;}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117" cy="2134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283A7" w14:textId="6A28F786" w:rsidR="003B4281" w:rsidRDefault="003B428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MLE of parameters</w:t>
      </w:r>
    </w:p>
    <w:p w14:paraId="5605DE75" w14:textId="02562B33" w:rsidR="00955F87" w:rsidRPr="003614BB" w:rsidRDefault="0070223D" w:rsidP="0070223D">
      <w:pPr>
        <w:pStyle w:val="MTDisplayEquation"/>
        <w:jc w:val="center"/>
        <w:rPr>
          <w:rFonts w:ascii="Times New Roman" w:eastAsia="標楷體" w:hAnsi="Times New Roman" w:cs="Times New Roman"/>
        </w:rPr>
      </w:pPr>
      <w:bookmarkStart w:id="0" w:name="_Hlk106636036"/>
      <w:r>
        <w:rPr>
          <w:noProof/>
          <w:position w:val="-38"/>
        </w:rPr>
        <w:drawing>
          <wp:inline distT="0" distB="0" distL="0" distR="0" wp14:anchorId="3EC3F761" wp14:editId="7EF61263">
            <wp:extent cx="5959475" cy="650875"/>
            <wp:effectExtent l="0" t="0" r="0" b="0"/>
            <wp:docPr id="115" name="Picture 1" descr="Y 下標 加 11 結束下標 等於 加總 下標 i 等於 1 結束下標 上標 n 下標 1 結束上標 Y 下標 i 11 結束下標 空格 空格 空格 逗號 空格 空格 Y 下標 加 21 結束下標 等於 加總 下標 i 等於 1 結束下標 上標 n 下標 1 結束上標 Y 下標 i 21 結束下標 空格 空格 空格 逗號 空格 空格 空格 空格 Y 下標 加 31 結束下標 等於 加總 下標 i 等於 1 結束下標 上標 n 下標 1 結束上標 Y 下標 i 31 結束下標 空格 空格 空格 逗號 空格 空格 空格 空格 Y 下標 加 12 結束下標 等於 加總 下標 i 等於 1 結束下標 上標 n 下標 2 結束上標 Y 下標 i 12 結束下標 空格 空格 空格 空格 逗號 空格 空格 空格 Y 下標 加 22 結束下標 等於 加總 下標 i 等於 1 結束下標 上標 n 下標 2 結束上標 Y 下標 i 22 結束下標 空格 空格 空格 逗號 空格 空格 空格 空格 Y 下標 加 32 結束下標 等於 加總 下標 i 等於 1 結束下標 上標 n 下標 2 結束上標 Y 下標 i 32 結束下標&#10;Y 有 橫槓 在上方 下標 點 11 結束下標 等於 分數 n 下標 1 分之 Y 下標 加 11 結束下標 空格 空格 空格 逗號 空格 空格 Y 有 橫槓 在上方 下標 點 21 結束下標 等於 分數 n 下標 1 分之 Y 下標 加 21 結束下標 空格 空格 空格 逗號 空格 空格 Y 有 橫槓 在上方 下標 點 31 結束下標 等於 分數 n 下標 1 分之 Y 下標 加 31 結束下標 空格 空格 空格 逗號 空格 空格 Y 有 橫槓 在上方 下標 點 12 結束下標 等於 分數 n 下標 2 分之 Y 下標 加 12 結束下標 逗號 空格 空格 Y 有 橫槓 在上方 下標 點 22 結束下標 等於 分數 n 下標 2 分之 Y 下標 加 22 結束下標 逗號 空格 空格 Y 有 橫槓 在上方 下標 點 32 結束下標 等於 分數 n 下標 2 分之 Y 下標 加 32 結束下標&#10;" title="{&quot;mathml&quot;:&quot;&lt;math style=\&quot;font-family:Times New Roman;font-size:36px;\&quot; xmlns=\&quot;http://www.w3.org/1998/Math/MathML\&quot;&gt;&lt;mstyle mathsize=\&quot;36px\&quot;&gt;&lt;mstyle indentalign=\&quot;center\&quot;&gt;&lt;msub&gt;&lt;mi&gt;Y&lt;/mi&gt;&lt;mrow&gt;&lt;mo&gt;+&lt;/mo&gt;&lt;mn&gt;1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11&lt;/mn&gt;&lt;/mrow&gt;&lt;/msub&gt;&lt;mo&gt;&amp;#xA0;&lt;/mo&gt;&lt;mo&gt;&amp;#xA0;&lt;/mo&gt;&lt;mo&gt;&amp;#xA0;&lt;/mo&gt;&lt;mo&gt;,&lt;/mo&gt;&lt;mo&gt;&amp;#xA0;&lt;/mo&gt;&lt;mo&gt;&amp;#xA0;&lt;/mo&gt;&lt;msub&gt;&lt;mi&gt;Y&lt;/mi&gt;&lt;mrow&gt;&lt;mo&gt;+&lt;/mo&gt;&lt;mn&gt;2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21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3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31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1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12&lt;/mn&gt;&lt;/mrow&gt;&lt;/msub&gt;&lt;mo&gt;&amp;#xA0;&lt;/mo&gt;&lt;mo&gt;&amp;#xA0;&lt;/mo&gt;&lt;mo&gt;&amp;#xA0;&lt;/mo&gt;&lt;mo&gt;&amp;#xA0;&lt;/mo&gt;&lt;mo&gt;,&lt;/mo&gt;&lt;mo&gt;&amp;#xA0;&lt;/mo&gt;&lt;mo&gt;&amp;#xA0;&lt;/mo&gt;&lt;mo&gt;&amp;#xA0;&lt;/mo&gt;&lt;msub&gt;&lt;mi&gt;Y&lt;/mi&gt;&lt;mrow&gt;&lt;mo&gt;+&lt;/mo&gt;&lt;mn&gt;2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22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3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32&lt;/mn&gt;&lt;/mrow&gt;&lt;/msub&gt;&lt;mspace linebreak=\&quot;newline\&quot;/&gt;&lt;msub&gt;&lt;mover accent=\&quot;true\&quot;&gt;&lt;mi&gt;Y&lt;/mi&gt;&lt;mo&gt;&amp;#xAF;&lt;/mo&gt;&lt;/mover&gt;&lt;mrow&gt;&lt;mo&gt;&amp;#x2D9;&lt;/mo&gt;&lt;mn&gt;11&lt;/mn&gt;&lt;/mrow&gt;&lt;/msub&gt;&lt;mo&gt;=&lt;/mo&gt;&lt;mfrac&gt;&lt;msub&gt;&lt;mi&gt;Y&lt;/mi&gt;&lt;mrow&gt;&lt;mo&gt;+&lt;/mo&gt;&lt;mn&gt;1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21&lt;/mn&gt;&lt;/mrow&gt;&lt;/msub&gt;&lt;mo&gt;=&lt;/mo&gt;&lt;mfrac&gt;&lt;msub&gt;&lt;mi&gt;Y&lt;/mi&gt;&lt;mrow&gt;&lt;mo&gt;+&lt;/mo&gt;&lt;mn&gt;2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31&lt;/mn&gt;&lt;/mrow&gt;&lt;/msub&gt;&lt;mo&gt;=&lt;/mo&gt;&lt;mfrac&gt;&lt;msub&gt;&lt;mi&gt;Y&lt;/mi&gt;&lt;mrow&gt;&lt;mo&gt;+&lt;/mo&gt;&lt;mn&gt;3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12&lt;/mn&gt;&lt;/mrow&gt;&lt;/msub&gt;&lt;mo&gt;=&lt;/mo&gt;&lt;mfrac&gt;&lt;msub&gt;&lt;mi&gt;Y&lt;/mi&gt;&lt;mrow&gt;&lt;mo&gt;+&lt;/mo&gt;&lt;mn&gt;12&lt;/mn&gt;&lt;/mrow&gt;&lt;/msub&gt;&lt;msub&gt;&lt;mi&gt;n&lt;/mi&gt;&lt;mn&gt;2&lt;/mn&gt;&lt;/msub&gt;&lt;/mfrac&gt;&lt;mo&gt;,&lt;/mo&gt;&lt;mo&gt;&amp;#xA0;&lt;/mo&gt;&lt;mo&gt;&amp;#xA0;&lt;/mo&gt;&lt;msub&gt;&lt;mover accent=\&quot;true\&quot;&gt;&lt;mi&gt;Y&lt;/mi&gt;&lt;mo&gt;&amp;#xAF;&lt;/mo&gt;&lt;/mover&gt;&lt;mrow&gt;&lt;mo&gt;&amp;#x2D9;&lt;/mo&gt;&lt;mn&gt;22&lt;/mn&gt;&lt;/mrow&gt;&lt;/msub&gt;&lt;mo&gt;=&lt;/mo&gt;&lt;mfrac&gt;&lt;msub&gt;&lt;mi&gt;Y&lt;/mi&gt;&lt;mrow&gt;&lt;mo&gt;+&lt;/mo&gt;&lt;mn&gt;22&lt;/mn&gt;&lt;/mrow&gt;&lt;/msub&gt;&lt;msub&gt;&lt;mi&gt;n&lt;/mi&gt;&lt;mn&gt;2&lt;/mn&gt;&lt;/msub&gt;&lt;/mfrac&gt;&lt;mo&gt;,&lt;/mo&gt;&lt;mo&gt;&amp;#xA0;&lt;/mo&gt;&lt;mo&gt;&amp;#xA0;&lt;/mo&gt;&lt;msub&gt;&lt;mover accent=\&quot;true\&quot;&gt;&lt;mi&gt;Y&lt;/mi&gt;&lt;mo&gt;&amp;#xAF;&lt;/mo&gt;&lt;/mover&gt;&lt;mrow&gt;&lt;mo&gt;&amp;#x2D9;&lt;/mo&gt;&lt;mn&gt;32&lt;/mn&gt;&lt;/mrow&gt;&lt;/msub&gt;&lt;mo&gt;=&lt;/mo&gt;&lt;mfrac&gt;&lt;msub&gt;&lt;mi&gt;Y&lt;/mi&gt;&lt;mrow&gt;&lt;mo&gt;+&lt;/mo&gt;&lt;mn&gt;32&lt;/mn&gt;&lt;/mrow&gt;&lt;/msub&gt;&lt;msub&gt;&lt;mi&gt;n&lt;/mi&gt;&lt;mn&gt;2&lt;/mn&gt;&lt;/msub&gt;&lt;/mfrac&gt;&lt;mspace linebreak=\&quot;newline\&quot;/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Y 下標 加 11 結束下標 等於 加總 下標 i 等於 1 結束下標 上標 n 下標 1 結束上標 Y 下標 i 11 結束下標 空格 空格 空格 逗號 空格 空格 Y 下標 加 21 結束下標 等於 加總 下標 i 等於 1 結束下標 上標 n 下標 1 結束上標 Y 下標 i 21 結束下標 空格 空格 空格 逗號 空格 空格 空格 空格 Y 下標 加 31 結束下標 等於 加總 下標 i 等於 1 結束下標 上標 n 下標 1 結束上標 Y 下標 i 31 結束下標 空格 空格 空格 逗號 空格 空格 空格 空格 Y 下標 加 12 結束下標 等於 加總 下標 i 等於 1 結束下標 上標 n 下標 2 結束上標 Y 下標 i 12 結束下標 空格 空格 空格 空格 逗號 空格 空格 空格 Y 下標 加 22 結束下標 等於 加總 下標 i 等於 1 結束下標 上標 n 下標 2 結束上標 Y 下標 i 22 結束下標 空格 空格 空格 逗號 空格 空格 空格 空格 Y 下標 加 32 結束下標 等於 加總 下標 i 等於 1 結束下標 上標 n 下標 2 結束上標 Y 下標 i 32 結束下標&#10;Y 有 橫槓 在上方 下標 點 11 結束下標 等於 分數 n 下標 1 分之 Y 下標 加 11 結束下標 空格 空格 空格 逗號 空格 空格 Y 有 橫槓 在上方 下標 點 21 結束下標 等於 分數 n 下標 1 分之 Y 下標 加 21 結束下標 空格 空格 空格 逗號 空格 空格 Y 有 橫槓 在上方 下標 點 31 結束下標 等於 分數 n 下標 1 分之 Y 下標 加 31 結束下標 空格 空格 空格 逗號 空格 空格 Y 有 橫槓 在上方 下標 點 12 結束下標 等於 分數 n 下標 2 分之 Y 下標 加 12 結束下標 逗號 空格 空格 Y 有 橫槓 在上方 下標 點 22 結束下標 等於 分數 n 下標 2 分之 Y 下標 加 22 結束下標 逗號 空格 空格 Y 有 橫槓 在上方 下標 點 32 結束下標 等於 分數 n 下標 2 分之 Y 下標 加 32 結束下標&#10;" title="{&quot;mathml&quot;:&quot;&lt;math style=\&quot;font-family:Times New Roman;font-size:36px;\&quot; xmlns=\&quot;http://www.w3.org/1998/Math/MathML\&quot;&gt;&lt;mstyle mathsize=\&quot;36px\&quot;&gt;&lt;mstyle indentalign=\&quot;center\&quot;&gt;&lt;msub&gt;&lt;mi&gt;Y&lt;/mi&gt;&lt;mrow&gt;&lt;mo&gt;+&lt;/mo&gt;&lt;mn&gt;1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11&lt;/mn&gt;&lt;/mrow&gt;&lt;/msub&gt;&lt;mo&gt;&amp;#xA0;&lt;/mo&gt;&lt;mo&gt;&amp;#xA0;&lt;/mo&gt;&lt;mo&gt;&amp;#xA0;&lt;/mo&gt;&lt;mo&gt;,&lt;/mo&gt;&lt;mo&gt;&amp;#xA0;&lt;/mo&gt;&lt;mo&gt;&amp;#xA0;&lt;/mo&gt;&lt;msub&gt;&lt;mi&gt;Y&lt;/mi&gt;&lt;mrow&gt;&lt;mo&gt;+&lt;/mo&gt;&lt;mn&gt;2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21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3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31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1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12&lt;/mn&gt;&lt;/mrow&gt;&lt;/msub&gt;&lt;mo&gt;&amp;#xA0;&lt;/mo&gt;&lt;mo&gt;&amp;#xA0;&lt;/mo&gt;&lt;mo&gt;&amp;#xA0;&lt;/mo&gt;&lt;mo&gt;&amp;#xA0;&lt;/mo&gt;&lt;mo&gt;,&lt;/mo&gt;&lt;mo&gt;&amp;#xA0;&lt;/mo&gt;&lt;mo&gt;&amp;#xA0;&lt;/mo&gt;&lt;mo&gt;&amp;#xA0;&lt;/mo&gt;&lt;msub&gt;&lt;mi&gt;Y&lt;/mi&gt;&lt;mrow&gt;&lt;mo&gt;+&lt;/mo&gt;&lt;mn&gt;2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22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3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32&lt;/mn&gt;&lt;/mrow&gt;&lt;/msub&gt;&lt;mspace linebreak=\&quot;newline\&quot;/&gt;&lt;msub&gt;&lt;mover accent=\&quot;true\&quot;&gt;&lt;mi&gt;Y&lt;/mi&gt;&lt;mo&gt;&amp;#xAF;&lt;/mo&gt;&lt;/mover&gt;&lt;mrow&gt;&lt;mo&gt;&amp;#x2D9;&lt;/mo&gt;&lt;mn&gt;11&lt;/mn&gt;&lt;/mrow&gt;&lt;/msub&gt;&lt;mo&gt;=&lt;/mo&gt;&lt;mfrac&gt;&lt;msub&gt;&lt;mi&gt;Y&lt;/mi&gt;&lt;mrow&gt;&lt;mo&gt;+&lt;/mo&gt;&lt;mn&gt;1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21&lt;/mn&gt;&lt;/mrow&gt;&lt;/msub&gt;&lt;mo&gt;=&lt;/mo&gt;&lt;mfrac&gt;&lt;msub&gt;&lt;mi&gt;Y&lt;/mi&gt;&lt;mrow&gt;&lt;mo&gt;+&lt;/mo&gt;&lt;mn&gt;2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31&lt;/mn&gt;&lt;/mrow&gt;&lt;/msub&gt;&lt;mo&gt;=&lt;/mo&gt;&lt;mfrac&gt;&lt;msub&gt;&lt;mi&gt;Y&lt;/mi&gt;&lt;mrow&gt;&lt;mo&gt;+&lt;/mo&gt;&lt;mn&gt;3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12&lt;/mn&gt;&lt;/mrow&gt;&lt;/msub&gt;&lt;mo&gt;=&lt;/mo&gt;&lt;mfrac&gt;&lt;msub&gt;&lt;mi&gt;Y&lt;/mi&gt;&lt;mrow&gt;&lt;mo&gt;+&lt;/mo&gt;&lt;mn&gt;12&lt;/mn&gt;&lt;/mrow&gt;&lt;/msub&gt;&lt;msub&gt;&lt;mi&gt;n&lt;/mi&gt;&lt;mn&gt;2&lt;/mn&gt;&lt;/msub&gt;&lt;/mfrac&gt;&lt;mo&gt;,&lt;/mo&gt;&lt;mo&gt;&amp;#xA0;&lt;/mo&gt;&lt;mo&gt;&amp;#xA0;&lt;/mo&gt;&lt;msub&gt;&lt;mover accent=\&quot;true\&quot;&gt;&lt;mi&gt;Y&lt;/mi&gt;&lt;mo&gt;&amp;#xAF;&lt;/mo&gt;&lt;/mover&gt;&lt;mrow&gt;&lt;mo&gt;&amp;#x2D9;&lt;/mo&gt;&lt;mn&gt;22&lt;/mn&gt;&lt;/mrow&gt;&lt;/msub&gt;&lt;mo&gt;=&lt;/mo&gt;&lt;mfrac&gt;&lt;msub&gt;&lt;mi&gt;Y&lt;/mi&gt;&lt;mrow&gt;&lt;mo&gt;+&lt;/mo&gt;&lt;mn&gt;22&lt;/mn&gt;&lt;/mrow&gt;&lt;/msub&gt;&lt;msub&gt;&lt;mi&gt;n&lt;/mi&gt;&lt;mn&gt;2&lt;/mn&gt;&lt;/msub&gt;&lt;/mfrac&gt;&lt;mo&gt;,&lt;/mo&gt;&lt;mo&gt;&amp;#xA0;&lt;/mo&gt;&lt;mo&gt;&amp;#xA0;&lt;/mo&gt;&lt;msub&gt;&lt;mover accent=\&quot;true\&quot;&gt;&lt;mi&gt;Y&lt;/mi&gt;&lt;mo&gt;&amp;#xAF;&lt;/mo&gt;&lt;/mover&gt;&lt;mrow&gt;&lt;mo&gt;&amp;#x2D9;&lt;/mo&gt;&lt;mn&gt;32&lt;/mn&gt;&lt;/mrow&gt;&lt;/msub&gt;&lt;mo&gt;=&lt;/mo&gt;&lt;mfrac&gt;&lt;msub&gt;&lt;mi&gt;Y&lt;/mi&gt;&lt;mrow&gt;&lt;mo&gt;+&lt;/mo&gt;&lt;mn&gt;32&lt;/mn&gt;&lt;/mrow&gt;&lt;/msub&gt;&lt;msub&gt;&lt;mi&gt;n&lt;/mi&gt;&lt;mn&gt;2&lt;/mn&gt;&lt;/msub&gt;&lt;/mfrac&gt;&lt;mspace linebreak=\&quot;newline\&quot;/&gt;&lt;/mstyle&gt;&lt;/mstyle&gt;&lt;/math&gt;&quot;}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9475" cy="65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14:paraId="75E6677F" w14:textId="77777777" w:rsidR="00955F87" w:rsidRDefault="00955F87" w:rsidP="00955F87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42BDD119" w14:textId="77777777" w:rsidR="00955F87" w:rsidRDefault="00955F87" w:rsidP="00955F87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 xml:space="preserve">efine </w:t>
      </w:r>
    </w:p>
    <w:p w14:paraId="2BCE5C88" w14:textId="639DD5DA" w:rsidR="003B4281" w:rsidRPr="003B4281" w:rsidRDefault="00A84F5D" w:rsidP="00B23BB9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70223D">
        <w:rPr>
          <w:noProof/>
          <w:position w:val="-168"/>
        </w:rPr>
        <w:drawing>
          <wp:inline distT="0" distB="0" distL="0" distR="0" wp14:anchorId="39220458" wp14:editId="690D7497">
            <wp:extent cx="1028588" cy="2376145"/>
            <wp:effectExtent l="0" t="0" r="0" b="0"/>
            <wp:docPr id="118" name="Picture 1" descr="exp 左小括號 alpha （ 小写 ） 有 插入號 在上方 右小括號 等於 Y 有 橫槓 在上方 下標 點 11 結束下標&#10;exp 左小括號 eta （ 小写 ） 有 插入號 在上方 右小括號 等於 根號 分數 Y 有 橫槓 在上方 下標 點 11 結束下標 Y 有 橫槓 在上方 下標 點 32 結束下標 分之 Y 有 橫槓 在上方 下標 點 31 結束下標 Y 有 橫槓 在上方 下標 點 12 結束下標 結束分數 結束根號&#10;exp 左小括號 gamma （ 小写 ） 有 插入號 在上方 下標 2 右小括號 等於 根號 分數 Y 有 橫槓 在上方 下標 點 11 結束下標 Y 有 橫槓 在上方 下標 點 12 結束下標 分之 Y 有 橫槓 在上方 下標 點 21 結束下標 Y 有 橫槓 在上方 下標 點 22 結束下標 結束分數 結束根號&#10;exp 左小括號 gamma （ 小写 ） 有 插入號 在上方 下標 3 右小括號 等於 根號 分數 Y 有 橫槓 在上方 下標 點 11 結束下標 Y 有 橫槓 在上方 下標 點 12 結束下標 分之 Y 有 橫槓 在上方 下標 點 31 結束下標 Y 有 橫槓 在上方 下標 點 32 結束下標 結束分數 結束根號&#10;exp 左小括號 delta （ 小写 ） 有 插入號 在上方 右小括號 等於 根號 分數 Y 有 橫槓 在上方 下標 點 11 結束下標 Y 有 橫槓 在上方 下標 點 31 結束下標 分之 Y 有 橫槓 在上方 下標 點 12 結束下標 Y 有 橫槓 在上方 下標 點 32 結束下標 結束分數 結束根號&#10;&#10;" title="{&quot;mathml&quot;:&quot;&lt;math style=\&quot;font-family:Times New Roman;font-size:16px;\&quot; xmlns=\&quot;http://www.w3.org/1998/Math/MathML\&quot; xmlns:wrs=\&quot;http://www.wiris.com/xml/mathml-extension\&quot;&gt;&lt;mstyle mathsize=\&quot;16px\&quot;&gt;&lt;mstyle indentalign=\&quot;center\&quot;&gt;&lt;mi&gt;exp&lt;/mi&gt;&lt;mfenced wrs:valign=\&quot;middle\&quot;&gt;&lt;mover accent=\&quot;true\&quot;&gt;&lt;mi&gt;&amp;#x3B1;&lt;/mi&gt;&lt;mo&gt;^&lt;/mo&gt;&lt;/mover&gt;&lt;/mfenced&gt;&lt;mo&gt;=&lt;/mo&gt;&lt;msub&gt;&lt;mover accent=\&quot;true\&quot;&gt;&lt;mi&gt;Y&lt;/mi&gt;&lt;mo&gt;&amp;#xAF;&lt;/mo&gt;&lt;/mover&gt;&lt;mrow&gt;&lt;mo&gt;&amp;#x2D9;&lt;/mo&gt;&lt;mn&gt;11&lt;/mn&gt;&lt;/mrow&gt;&lt;/msub&gt;&lt;mspace linebreak=\&quot;newline\&quot;/&gt;&lt;mi&gt;exp&lt;/mi&gt;&lt;mfenced wrs:valign=\&quot;middle\&quot;&gt;&lt;mover accent=\&quot;true\&quot;&gt;&lt;mi&gt;&amp;#x3B7;&lt;/mi&gt;&lt;mo&gt;^&lt;/mo&gt;&lt;/mover&gt;&lt;/mfenced&gt;&lt;mo&gt;=&lt;/mo&gt;&lt;msqrt&gt;&lt;mfrac&gt;&lt;mrow&gt;&lt;msub&gt;&lt;mover accent=\&quot;true\&quot;&gt;&lt;mi&gt;Y&lt;/mi&gt;&lt;mo&gt;&amp;#xAF;&lt;/mo&gt;&lt;/mover&gt;&lt;mrow&gt;&lt;mo&gt;&amp;#x2D9;&lt;/mo&gt;&lt;mn&gt;3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32&lt;/mn&gt;&lt;/mrow&gt;&lt;/msub&gt;&lt;/mrow&gt;&lt;/mfrac&gt;&lt;/msqrt&gt;&lt;mspace linebreak=\&quot;newline\&quot;/&gt;&lt;mi&gt;exp&lt;/mi&gt;&lt;mfenced wrs:valign=\&quot;middle\&quot;&gt;&lt;msub&gt;&lt;mover&gt;&lt;mi&gt;&amp;#x3B3;&lt;/mi&gt;&lt;mo&gt;^&lt;/mo&gt;&lt;/mover&gt;&lt;mn&gt;2&lt;/mn&gt;&lt;/msub&gt;&lt;/mfenced&gt;&lt;mo&gt;=&lt;/mo&gt;&lt;msqrt&gt;&lt;mfrac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2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12&lt;/mn&gt;&lt;/mrow&gt;&lt;/msub&gt;&lt;/mrow&gt;&lt;/mfrac&gt;&lt;/msqrt&gt;&lt;mspace linebreak=\&quot;newline\&quot;/&gt;&lt;mi&gt;exp&lt;/mi&gt;&lt;mfenced wrs:valign=\&quot;middle\&quot;&gt;&lt;msub&gt;&lt;mover&gt;&lt;mi&gt;&amp;#x3B3;&lt;/mi&gt;&lt;mo&gt;^&lt;/mo&gt;&lt;/mover&gt;&lt;mn&gt;3&lt;/mn&gt;&lt;/msub&gt;&lt;/mfenced&gt;&lt;mo&gt;=&lt;/mo&gt;&lt;msqrt&gt;&lt;mfrac&gt;&lt;mrow&gt;&lt;msub&gt;&lt;mover accent=\&quot;true\&quot;&gt;&lt;mi&gt;Y&lt;/mi&gt;&lt;mo&gt;&amp;#xAF;&lt;/mo&gt;&lt;/mover&gt;&lt;mrow&gt;&lt;mo&gt;&amp;#x2D9;&lt;/mo&gt;&lt;mn&gt;31&lt;/mn&gt;&lt;/mrow&gt;&lt;/msub&gt;&lt;msub&gt;&lt;mover accent=\&quot;true\&quot;&gt;&lt;mi&gt;Y&lt;/mi&gt;&lt;mo&gt;&amp;#xAF;&lt;/mo&gt;&lt;/mover&gt;&lt;mrow&gt;&lt;mo&gt;&amp;#x2D9;&lt;/mo&gt;&lt;mn&gt;3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12&lt;/mn&gt;&lt;/mrow&gt;&lt;/msub&gt;&lt;/mrow&gt;&lt;/mfrac&gt;&lt;/msqrt&gt;&lt;mspace linebreak=\&quot;newline\&quot;/&gt;&lt;mi&gt;exp&lt;/mi&gt;&lt;mfenced wrs:valign=\&quot;middle\&quot;&gt;&lt;mover accent=\&quot;true\&quot;&gt;&lt;mi&gt;&amp;#x3B4;&lt;/mi&gt;&lt;mo&gt;^&lt;/mo&gt;&lt;/mover&gt;&lt;/mfenced&gt;&lt;mo&gt;=&lt;/mo&gt;&lt;msqrt&gt;&lt;mfrac&gt;&lt;mrow&gt;&lt;msub&gt;&lt;mover accent=\&quot;true\&quot;&gt;&lt;mi&gt;Y&lt;/mi&gt;&lt;mo&gt;&amp;#xAF;&lt;/mo&gt;&lt;/mover&gt;&lt;mrow&gt;&lt;mo&gt;&amp;#x2D9;&lt;/mo&gt;&lt;mn&gt;12&lt;/mn&gt;&lt;/mrow&gt;&lt;/msub&gt;&lt;msub&gt;&lt;mover accent=\&quot;true\&quot;&gt;&lt;mi&gt;Y&lt;/mi&gt;&lt;mo&gt;&amp;#xAF;&lt;/mo&gt;&lt;/mover&gt;&lt;mrow&gt;&lt;mo&gt;&amp;#x2D9;&lt;/mo&gt;&lt;mn&gt;3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31&lt;/mn&gt;&lt;/mrow&gt;&lt;/msub&gt;&lt;/mrow&gt;&lt;/mfrac&gt;&lt;/msqrt&gt;&lt;mspace linebreak=\&quot;newline\&quot;/&gt;&lt;mspace linebreak=\&quot;newline\&quot;/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exp 左小括號 alpha （ 小写 ） 有 插入號 在上方 右小括號 等於 Y 有 橫槓 在上方 下標 點 11 結束下標&#10;exp 左小括號 eta （ 小写 ） 有 插入號 在上方 右小括號 等於 根號 分數 Y 有 橫槓 在上方 下標 點 11 結束下標 Y 有 橫槓 在上方 下標 點 32 結束下標 分之 Y 有 橫槓 在上方 下標 點 31 結束下標 Y 有 橫槓 在上方 下標 點 12 結束下標 結束分數 結束根號&#10;exp 左小括號 gamma （ 小写 ） 有 插入號 在上方 下標 2 右小括號 等於 根號 分數 Y 有 橫槓 在上方 下標 點 11 結束下標 Y 有 橫槓 在上方 下標 點 12 結束下標 分之 Y 有 橫槓 在上方 下標 點 21 結束下標 Y 有 橫槓 在上方 下標 點 22 結束下標 結束分數 結束根號&#10;exp 左小括號 gamma （ 小写 ） 有 插入號 在上方 下標 3 右小括號 等於 根號 分數 Y 有 橫槓 在上方 下標 點 11 結束下標 Y 有 橫槓 在上方 下標 點 12 結束下標 分之 Y 有 橫槓 在上方 下標 點 31 結束下標 Y 有 橫槓 在上方 下標 點 32 結束下標 結束分數 結束根號&#10;exp 左小括號 delta （ 小写 ） 有 插入號 在上方 右小括號 等於 根號 分數 Y 有 橫槓 在上方 下標 點 11 結束下標 Y 有 橫槓 在上方 下標 點 31 結束下標 分之 Y 有 橫槓 在上方 下標 點 12 結束下標 Y 有 橫槓 在上方 下標 點 32 結束下標 結束分數 結束根號&#10;&#10;" title="{&quot;mathml&quot;:&quot;&lt;math style=\&quot;font-family:Times New Roman;font-size:16px;\&quot; xmlns=\&quot;http://www.w3.org/1998/Math/MathML\&quot; xmlns:wrs=\&quot;http://www.wiris.com/xml/mathml-extension\&quot;&gt;&lt;mstyle mathsize=\&quot;16px\&quot;&gt;&lt;mstyle indentalign=\&quot;center\&quot;&gt;&lt;mi&gt;exp&lt;/mi&gt;&lt;mfenced wrs:valign=\&quot;middle\&quot;&gt;&lt;mover accent=\&quot;true\&quot;&gt;&lt;mi&gt;&amp;#x3B1;&lt;/mi&gt;&lt;mo&gt;^&lt;/mo&gt;&lt;/mover&gt;&lt;/mfenced&gt;&lt;mo&gt;=&lt;/mo&gt;&lt;msub&gt;&lt;mover accent=\&quot;true\&quot;&gt;&lt;mi&gt;Y&lt;/mi&gt;&lt;mo&gt;&amp;#xAF;&lt;/mo&gt;&lt;/mover&gt;&lt;mrow&gt;&lt;mo&gt;&amp;#x2D9;&lt;/mo&gt;&lt;mn&gt;11&lt;/mn&gt;&lt;/mrow&gt;&lt;/msub&gt;&lt;mspace linebreak=\&quot;newline\&quot;/&gt;&lt;mi&gt;exp&lt;/mi&gt;&lt;mfenced wrs:valign=\&quot;middle\&quot;&gt;&lt;mover accent=\&quot;true\&quot;&gt;&lt;mi&gt;&amp;#x3B7;&lt;/mi&gt;&lt;mo&gt;^&lt;/mo&gt;&lt;/mover&gt;&lt;/mfenced&gt;&lt;mo&gt;=&lt;/mo&gt;&lt;msqrt&gt;&lt;mfrac&gt;&lt;mrow&gt;&lt;msub&gt;&lt;mover accent=\&quot;true\&quot;&gt;&lt;mi&gt;Y&lt;/mi&gt;&lt;mo&gt;&amp;#xAF;&lt;/mo&gt;&lt;/mover&gt;&lt;mrow&gt;&lt;mo&gt;&amp;#x2D9;&lt;/mo&gt;&lt;mn&gt;3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32&lt;/mn&gt;&lt;/mrow&gt;&lt;/msub&gt;&lt;/mrow&gt;&lt;/mfrac&gt;&lt;/msqrt&gt;&lt;mspace linebreak=\&quot;newline\&quot;/&gt;&lt;mi&gt;exp&lt;/mi&gt;&lt;mfenced wrs:valign=\&quot;middle\&quot;&gt;&lt;msub&gt;&lt;mover&gt;&lt;mi&gt;&amp;#x3B3;&lt;/mi&gt;&lt;mo&gt;^&lt;/mo&gt;&lt;/mover&gt;&lt;mn&gt;2&lt;/mn&gt;&lt;/msub&gt;&lt;/mfenced&gt;&lt;mo&gt;=&lt;/mo&gt;&lt;msqrt&gt;&lt;mfrac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2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12&lt;/mn&gt;&lt;/mrow&gt;&lt;/msub&gt;&lt;/mrow&gt;&lt;/mfrac&gt;&lt;/msqrt&gt;&lt;mspace linebreak=\&quot;newline\&quot;/&gt;&lt;mi&gt;exp&lt;/mi&gt;&lt;mfenced wrs:valign=\&quot;middle\&quot;&gt;&lt;msub&gt;&lt;mover&gt;&lt;mi&gt;&amp;#x3B3;&lt;/mi&gt;&lt;mo&gt;^&lt;/mo&gt;&lt;/mover&gt;&lt;mn&gt;3&lt;/mn&gt;&lt;/msub&gt;&lt;/mfenced&gt;&lt;mo&gt;=&lt;/mo&gt;&lt;msqrt&gt;&lt;mfrac&gt;&lt;mrow&gt;&lt;msub&gt;&lt;mover accent=\&quot;true\&quot;&gt;&lt;mi&gt;Y&lt;/mi&gt;&lt;mo&gt;&amp;#xAF;&lt;/mo&gt;&lt;/mover&gt;&lt;mrow&gt;&lt;mo&gt;&amp;#x2D9;&lt;/mo&gt;&lt;mn&gt;31&lt;/mn&gt;&lt;/mrow&gt;&lt;/msub&gt;&lt;msub&gt;&lt;mover accent=\&quot;true\&quot;&gt;&lt;mi&gt;Y&lt;/mi&gt;&lt;mo&gt;&amp;#xAF;&lt;/mo&gt;&lt;/mover&gt;&lt;mrow&gt;&lt;mo&gt;&amp;#x2D9;&lt;/mo&gt;&lt;mn&gt;3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12&lt;/mn&gt;&lt;/mrow&gt;&lt;/msub&gt;&lt;/mrow&gt;&lt;/mfrac&gt;&lt;/msqrt&gt;&lt;mspace linebreak=\&quot;newline\&quot;/&gt;&lt;mi&gt;exp&lt;/mi&gt;&lt;mfenced wrs:valign=\&quot;middle\&quot;&gt;&lt;mover accent=\&quot;true\&quot;&gt;&lt;mi&gt;&amp;#x3B4;&lt;/mi&gt;&lt;mo&gt;^&lt;/mo&gt;&lt;/mover&gt;&lt;/mfenced&gt;&lt;mo&gt;=&lt;/mo&gt;&lt;msqrt&gt;&lt;mfrac&gt;&lt;mrow&gt;&lt;msub&gt;&lt;mover accent=\&quot;true\&quot;&gt;&lt;mi&gt;Y&lt;/mi&gt;&lt;mo&gt;&amp;#xAF;&lt;/mo&gt;&lt;/mover&gt;&lt;mrow&gt;&lt;mo&gt;&amp;#x2D9;&lt;/mo&gt;&lt;mn&gt;12&lt;/mn&gt;&lt;/mrow&gt;&lt;/msub&gt;&lt;msub&gt;&lt;mover accent=\&quot;true\&quot;&gt;&lt;mi&gt;Y&lt;/mi&gt;&lt;mo&gt;&amp;#xAF;&lt;/mo&gt;&lt;/mover&gt;&lt;mrow&gt;&lt;mo&gt;&amp;#x2D9;&lt;/mo&gt;&lt;mn&gt;3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31&lt;/mn&gt;&lt;/mrow&gt;&lt;/msub&gt;&lt;/mrow&gt;&lt;/mfrac&gt;&lt;/msqrt&gt;&lt;mspace linebreak=\&quot;newline\&quot;/&gt;&lt;mspace linebreak=\&quot;newline\&quot;/&gt;&lt;/mstyle&gt;&lt;/mstyle&gt;&lt;/math&gt;&quot;}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588" cy="2376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DA69F" w14:textId="3E8ADB5C" w:rsidR="00412AD4" w:rsidRDefault="00463EA1" w:rsidP="003B428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F</w:t>
      </w:r>
      <w:r>
        <w:rPr>
          <w:rFonts w:ascii="Times New Roman" w:eastAsia="標楷體" w:hAnsi="Times New Roman" w:cs="Times New Roman"/>
        </w:rPr>
        <w:t>isher Information</w:t>
      </w:r>
    </w:p>
    <w:p w14:paraId="700E28F8" w14:textId="1852B48A" w:rsidR="00704EB0" w:rsidRPr="00704EB0" w:rsidRDefault="00A84F5D" w:rsidP="00A84F5D">
      <w:pPr>
        <w:pStyle w:val="MTDisplayEquation"/>
        <w:rPr>
          <w:rFonts w:ascii="Times New Roman" w:eastAsia="標楷體" w:hAnsi="Times New Roman" w:cs="Times New Roman"/>
          <w:color w:val="0070C0"/>
        </w:rPr>
      </w:pPr>
      <w:r>
        <w:tab/>
      </w:r>
      <w:r w:rsidR="00E470CC">
        <w:rPr>
          <w:noProof/>
          <w:position w:val="-15"/>
        </w:rPr>
        <w:drawing>
          <wp:inline distT="0" distB="0" distL="0" distR="0" wp14:anchorId="37E4D7F8" wp14:editId="613E03A8">
            <wp:extent cx="1278238" cy="308919"/>
            <wp:effectExtent l="0" t="0" r="0" b="0"/>
            <wp:docPr id="48" name="Picture 1" descr="L e t 空格 pi （ 小写 ） 下標 1 等於 分數 N 分之 n 下標 1 開始文字 ,   結束文字 pi （ 小写 ） 下標 2 等於 分數 N 分之 n 下標 2" title="{&quot;mathml&quot;:&quot;&lt;math style=\&quot;font-family:stix;font-size:16px;\&quot; xmlns=\&quot;http://www.w3.org/1998/Math/MathML\&quot;&gt;&lt;mstyle mathsize=\&quot;16px\&quot;&gt;&lt;mi&gt;L&lt;/mi&gt;&lt;mi&gt;e&lt;/mi&gt;&lt;mi&gt;t&lt;/mi&gt;&lt;mo&gt;&amp;#xA0;&lt;/mo&gt;&lt;msub&gt;&lt;mi&gt;&amp;#x3C0;&lt;/mi&gt;&lt;mn&gt;1&lt;/mn&gt;&lt;/msub&gt;&lt;mo&gt;=&lt;/mo&gt;&lt;mfrac&gt;&lt;msub&gt;&lt;mi&gt;n&lt;/mi&gt;&lt;mn&gt;1&lt;/mn&gt;&lt;/msub&gt;&lt;mi&gt;N&lt;/mi&gt;&lt;/mfrac&gt;&lt;mtext&gt;,&amp;#xA0;&amp;#xA0;&lt;/mtext&gt;&lt;msub&gt;&lt;mi&gt;&amp;#x3C0;&lt;/mi&gt;&lt;mn&gt;2&lt;/mn&gt;&lt;/msub&gt;&lt;mo&gt;=&lt;/mo&gt;&lt;mfrac&gt;&lt;msub&gt;&lt;mi&gt;n&lt;/mi&gt;&lt;mn&gt;2&lt;/mn&gt;&lt;/msub&gt;&lt;mi&gt;N&lt;/mi&gt;&lt;/mfrac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L e t 空格 pi （ 小写 ） 下標 1 等於 分數 N 分之 n 下標 1 開始文字 ,   結束文字 pi （ 小写 ） 下標 2 等於 分數 N 分之 n 下標 2" title="{&quot;mathml&quot;:&quot;&lt;math style=\&quot;font-family:stix;font-size:16px;\&quot; xmlns=\&quot;http://www.w3.org/1998/Math/MathML\&quot;&gt;&lt;mstyle mathsize=\&quot;16px\&quot;&gt;&lt;mi&gt;L&lt;/mi&gt;&lt;mi&gt;e&lt;/mi&gt;&lt;mi&gt;t&lt;/mi&gt;&lt;mo&gt;&amp;#xA0;&lt;/mo&gt;&lt;msub&gt;&lt;mi&gt;&amp;#x3C0;&lt;/mi&gt;&lt;mn&gt;1&lt;/mn&gt;&lt;/msub&gt;&lt;mo&gt;=&lt;/mo&gt;&lt;mfrac&gt;&lt;msub&gt;&lt;mi&gt;n&lt;/mi&gt;&lt;mn&gt;1&lt;/mn&gt;&lt;/msub&gt;&lt;mi&gt;N&lt;/mi&gt;&lt;/mfrac&gt;&lt;mtext&gt;,&amp;#xA0;&amp;#xA0;&lt;/mtext&gt;&lt;msub&gt;&lt;mi&gt;&amp;#x3C0;&lt;/mi&gt;&lt;mn&gt;2&lt;/mn&gt;&lt;/msub&gt;&lt;mo&gt;=&lt;/mo&gt;&lt;mfrac&gt;&lt;msub&gt;&lt;mi&gt;n&lt;/mi&gt;&lt;mn&gt;2&lt;/mn&gt;&lt;/msub&gt;&lt;mi&gt;N&lt;/mi&gt;&lt;/mfrac&gt;&lt;/mstyle&gt;&lt;/math&gt;&quot;}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238" cy="308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7DBA6" w14:textId="607A7662" w:rsidR="009F4983" w:rsidRPr="0077606D" w:rsidRDefault="00A84F5D" w:rsidP="009F4983">
      <w:pPr>
        <w:pStyle w:val="MTDisplayEquation"/>
        <w:rPr>
          <w:rFonts w:ascii="Times New Roman" w:eastAsia="標楷體" w:hAnsi="Times New Roman" w:cs="Times New Roman"/>
        </w:rPr>
      </w:pPr>
      <w:r>
        <w:lastRenderedPageBreak/>
        <w:tab/>
      </w:r>
      <w:r w:rsidR="00074AD4">
        <w:rPr>
          <w:noProof/>
          <w:position w:val="-872"/>
        </w:rPr>
        <w:drawing>
          <wp:inline distT="0" distB="0" distL="0" distR="0" wp14:anchorId="551C6AD0" wp14:editId="3E3A85E7">
            <wp:extent cx="5807075" cy="11668125"/>
            <wp:effectExtent l="0" t="0" r="0" b="0"/>
            <wp:docPr id="101" name="Picture 1" descr="I 下標 alpha （ 小写 ） alpha （ 小写 ） 結束下標 等於 分數 N 分之 1 E 左中括號 負 分數 偏微分 alpha （ 小写 ） 平方 分之 偏微分 平方 l 結束分數 右中括號 等於 pi （ 小写 ） 下標 1 左中括號 exp 左小括號 alpha （ 小写 ） 右小括號 加 exp 左小括號 alpha （ 小写 ） 加 eta （ 小写 ） 加 gamma （ 小写 ） 下標 2 右小括號 加 exp 左小括號 alpha （ 小写 ） 加 eta （ 小写 ） 加 gamma （ 小写 ） 下標 3 右小括號 右中括號 加 pi （ 小写 ） 下標 2 左中括號 exp 左小括號 alpha （ 小写 ） 加 eta （ 小写 ） 加 delta （ 小写 ） 右小括號 加 exp 左小括號 alpha （ 小写 ） 加 gamma （ 小写 ） 下標 2 加 delta （ 小写 ） 右小括號 加 exp 左小括號 alpha （ 小写 ） 加 gamma （ 小写 ） 下標 3 加 delta （ 小写 ） 右小括號 右中括號&#10;I 有 插入號 在上方 下標 alpha （ 小写 ） alpha （ 小写 ） 結束下標 等於 pi （ 小写 ） 下標 1 左小括號 Y 有 橫槓 在上方 下標 點 11 結束下標 加 Y 有 橫槓 在上方 下標 點 21 結束下標 加 Y 有 橫槓 在上方 下標 點 31 結束下標 右小括號 加 pi （ 小写 ） 下標 2 左小括號 Y 有 橫槓 在上方 下標 點 12 結束下標 加 Y 有 橫槓 在上方 下標 點 22 結束下標 加 Y 有 橫槓 在上方 下標 點 32 結束下標 右小括號 等於 pi （ 小写 ） 下標 1 左小括號 Y 有 橫槓 在上方 下標 點 11 結束下標 加 Y 有 橫槓 在上方 下標 點 21 結束下標 加 Y 有 橫槓 在上方 下標 點 31 結束下標 右小括號 加 pi （ 小写 ） 下標 2 左小括號 Y 有 橫槓 在上方 下標 點 12 結束下標 加 Y 有 橫槓 在上方 下標 點 22 結束下標 加 Y 有 橫槓 在上方 下標 點 32 結束下標 右小括號&#10;&#10;I 下標 alpha （ 小写 ） eta （ 小写 ） 結束下標 等於 分數 N 分之 1 E 左中括號 負 分數 偏微分 alpha （ 小写 ） 偏微分 eta （ 小写 ） 分之 偏微分 平方 l 結束分數 右中括號 等於 pi （ 小写 ） 下標 1 左中括號 exp 左小括號 alpha （ 小写 ） 加 eta （ 小写 ） 加 gamma （ 小写 ） 下標 2 右小括號 加 exp 左小括號 alpha （ 小写 ） 加 eta （ 小写 ） 加 gamma （ 小写 ） 下標 3 右小括號 右中括號 加 pi （ 小写 ） 下標 2 左中括號 exp 左小括號 alpha （ 小写 ） 加 eta （ 小写 ） 加 delta （ 小写 ） 右小括號 右中括號&#10;I 有 插入號 在上方 下標 alpha （ 小写 ） eta （ 小写 ） 結束下標 等於 pi （ 小写 ） 下標 1 左小括號 Y 有 橫槓 在上方 下標 點 21 結束下標 加 Y 有 橫槓 在上方 下標 點 31 結束下標 右小括號 加 pi （ 小写 ） 下標 2 Y 有 橫槓 在上方 下標 點 12 結束下標 等於 pi （ 小写 ） 下標 1 左小括號 Y 有 橫槓 在上方 下標 點 21 結束下標 加 Y 有 橫槓 在上方 下標 點 31 結束下標 右小括號 加 pi （ 小写 ） 下標 2 Y 有 橫槓 在上方 下標 點 12 結束下標&#10;&#10;I 下標 alpha （ 小写 ） gamma （ 小写 ） 下標 2 結束下標 等於 分數 N 分之 1 E 左中括號 負 分數 偏微分 alpha （ 小写 ） 偏微分 gamma （ 小写 ） 下標 2 分之 偏微分 平方 l 結束分數 右中括號 等於 pi （ 小写 ） 下標 1 左中括號 exp 左小括號 alpha （ 小写 ） 加 eta （ 小写 ） 加 gamma （ 小写 ） 下標 2 右小括號 右中括號 加 pi （ 小写 ） 下標 2 左中括號 exp 左小括號 alpha （ 小写 ） 加 gamma （ 小写 ） 下標 2 加 delta （ 小写 ） 右小括號 右中括號&#10;I 有 插入號 在上方 下標 alpha （ 小写 ） gamma （ 小写 ） 下標 2 結束下標 等於 pi （ 小写 ） 下標 1 Y 有 橫槓 在上方 下標 點 21 結束下標 加 pi （ 小写 ） 下標 2 Y 有 橫槓 在上方 下標 點 22 結束下標&#10;&#10;I 下標 alpha （ 小写 ） gamma （ 小写 ） 下標 3 結束下標 等於 分數 N 分之 1 E 左中括號 負 分數 偏微分 alpha （ 小写 ） 偏微分 gamma （ 小写 ） 下標 3 分之 偏微分 平方 l 結束分數 右中括號 等於 pi （ 小写 ） 下標 1 左中括號 exp 左小括號 alpha （ 小写 ） 加 eta （ 小写 ） 加 gamma （ 小写 ） 下標 3 右小括號 右中括號 加 pi （ 小写 ） 下標 2 左中括號 exp 左小括號 alpha （ 小写 ） 加 gamma （ 小写 ） 下標 3 加 delta （ 小写 ） 右小括號 右中括號&#10;I 有 插入號 在上方 下標 alpha （ 小写 ） gamma （ 小写 ） 下標 3 結束下標 等於 pi （ 小写 ） 下標 1 Y 有 橫槓 在上方 下標 點 31 結束下標 加 pi （ 小写 ） 下標 2 Y 有 橫槓 在上方 下標 點 32 結束下標&#10;&#10;I 下標 alpha （ 小写 ） delta （ 小写 ） 結束下標 等於 分數 N 分之 1 E 左中括號 負 分數 偏微分 alpha （ 小写 ） 偏微分 delta （ 小写 ） 分之 偏微分 平方 l 結束分數 右中括號 等於 pi （ 小写 ） 下標 2 左中括號 exp 左小括號 alpha （ 小写 ） 加 eta （ 小写 ） 加 delta （ 小写 ） 右小括號 加 exp 左小括號 alpha （ 小写 ） 加 gamma （ 小写 ） 下標 2 加 delta （ 小写 ） 右小括號 加 exp 左小括號 alpha （ 小写 ） 加 gamma （ 小写 ） 下標 3 加 delta （ 小写 ） 右小括號 右中括號&#10;I 有 插入號 在上方 下標 alpha （ 小写 ） delta （ 小写 ） 結束下標 等於 pi （ 小写 ） 下標 2 左小括號 Y 有 橫槓 在上方 下標 點 12 結束下標 加 Y 有 橫槓 在上方 下標 點 22 結束下標 加 Y 有 橫槓 在上方 下標 點 32 結束下標 右小括號&#10;&#10;I 下標 eta （ 小写 ） eta （ 小写 ） 結束下標 等於 分數 N 分之 1 E 左中括號 負 分數 偏微分 eta （ 小写 ） 平方 分之 偏微分 平方 l 結束分數 右中括號 等於 pi （ 小写 ） 下標 1 左中括號 exp 左小括號 alpha （ 小写 ） 加 eta （ 小写 ） 加 gamma （ 小写 ） 下標 2 右小括號 加 exp 左小括號 alpha （ 小写 ） 加 eta （ 小写 ） 加 gamma （ 小写 ） 下標 3 右小括號 右中括號 加 pi （ 小写 ） 下標 2 左中括號 exp 左小括號 alpha （ 小写 ） 加 eta （ 小写 ） 加 delta （ 小写 ） 右小括號 右中括號&#10;I 有 插入號 在上方 下標 eta （ 小写 ） eta （ 小写 ） 結束下標 等於 pi （ 小写 ） 下標 1 左小括號 Y 有 橫槓 在上方 下標 點 21 結束下標 加 Y 有 橫槓 在上方 下標 點 31 結束下標 右小括號 加 pi （ 小写 ） 下標 2 Y 有 橫槓 在上方 下標 點 12 結束下標&#10;&#10;I 下標 eta （ 小写 ） gamma （ 小写 ） 下標 2 結束下標 等於 分數 N 分之 1 E 左中括號 負 分數 偏微分 eta （ 小写 ） 偏微分 gamma （ 小写 ） 下標 2 分之 偏微分 平方 l 結束分數 右中括號 等於 pi （ 小写 ） 下標 1 左中括號 exp 左小括號 alpha （ 小写 ） 加 eta （ 小写 ） 加 gamma （ 小写 ） 下標 2 右小括號 右中括號&#10;I 有 插入號 在上方 下標 eta （ 小写 ） gamma （ 小写 ） 下標 2 結束下標 等於 pi （ 小写 ） 下標 1 Y 有 橫槓 在上方 下標 點 21 結束下標&#10;&#10;I 下標 eta （ 小写 ） gamma （ 小写 ） 下標 3 結束下標 等於 分數 N 分之 1 E 左中括號 負 分數 偏微分 eta （ 小写 ） 偏微分 gamma （ 小写 ） 下標 3 分之 偏微分 平方 l 結束分數 右中括號 等於 pi （ 小写 ） 下標 1 左中括號 exp 左小括號 alpha （ 小写 ） 加 eta （ 小写 ） 加 gamma （ 小写 ） 下標 3 右小括號 右中括號&#10;I 有 插入號 在上方 下標 eta （ 小写 ） gamma （ 小写 ） 下標 3 結束下標 等於 pi （ 小写 ） 下標 1 Y 有 橫槓 在上方 下標 點 31 結束下標&#10;&#10;I 下標 eta （ 小写 ） delta （ 小写 ） 結束下標 等於 分數 N 分之 1 E 左中括號 負 分數 偏微分 eta （ 小写 ） 偏微分 delta （ 小写 ） 分之 偏微分 平方 l 結束分數 右中括號 等於 pi （ 小写 ） 下標 2 左中括號 exp 左小括號 alpha （ 小写 ） 加 eta （ 小写 ） 加 delta （ 小写 ） 右小括號 右中括號&#10;I 有 插入號 在上方 下標 eta （ 小写 ） delta （ 小写 ） 結束下標 等於 pi （ 小写 ） 下標 2 Y 有 橫槓 在上方 下標 點 12 結束下標&#10;&#10;I 下標 gamma （ 小写 ） 下標 2 gamma （ 小写 ） 下標 2 結束下標 等於 分數 N 分之 1 E 左中括號 負 分數 偏微分 gamma （ 小写 ） 下標 2 上標 2 分之 偏微分 平方 l 結束分數 右中括號 等於 pi （ 小写 ） 下標 1 左中括號 exp 左小括號 alpha （ 小写 ） 加 eta （ 小写 ） 加 gamma （ 小写 ） 下標 2 右小括號 右中括號 加 pi （ 小写 ） 下標 2 左中括號 exp 左小括號 alpha （ 小写 ） 加 gamma （ 小写 ） 下標 2 加 delta （ 小写 ） 右小括號 右中括號&#10;I 有 插入號 在上方 下標 gamma （ 小写 ） 下標 2 gamma （ 小写 ） 下標 2 結束下標 等於 pi （ 小写 ） 下標 1 Y 有 橫槓 在上方 下標 點 21 結束下標 加 pi （ 小写 ） 下標 2 Y 有 橫槓 在上方 下標 點 22 結束下標&#10;&#10;I 下標 gamma （ 小写 ） 下標 2 delta （ 小写 ） 結束下標 等於 分數 N 分之 1 E 左中括號 負 分數 偏微分 gamma （ 小写 ） 下標 2 偏微分 delta （ 小写 ） 分之 偏微分 平方 l 結束分數 右中括號 等於 pi （ 小写 ） 下標 2 左中括號 exp 左小括號 alpha （ 小写 ） 加 gamma （ 小写 ） 下標 2 加 delta （ 小写 ） 右小括號 右中括號&#10;I 有 插入號 在上方 下標 gamma （ 小写 ） 下標 2 delta （ 小写 ） 結束下標 等於 pi （ 小写 ） 下標 2 Y 有 橫槓 在上方 下標 點 22 結束下標&#10;&#10;I 下標 gamma （ 小写 ） 下標 3 gamma （ 小写 ） 下標 3 結束下標 等於 分數 N 分之 1 E 左中括號 負 分數 偏微分 gamma （ 小写 ） 下標 3 上標 2 分之 偏微分 平方 l 結束分數 右中括號 等於 pi （ 小写 ） 下標 1 左中括號 exp 左小括號 alpha （ 小写 ） 加 eta （ 小写 ） 加 gamma （ 小写 ） 下標 3 右小括號 右中括號 加 pi （ 小写 ） 下標 2 左中括號 exp 左小括號 alpha （ 小写 ） 加 gamma （ 小写 ） 下標 3 加 delta （ 小写 ） 右小括號 右中括號&#10;I 有 插入號 在上方 下標 gamma （ 小写 ） 下標 3 gamma （ 小写 ） 下標 3 結束下標 等於 pi （ 小写 ） 下標 1 Y 有 橫槓 在上方 下標 點 31 結束下標 加 pi （ 小写 ） 下標 2 Y 有 橫槓 在上方 下標 點 32 結束下標&#10;&#10;I 下標 gamma （ 小写 ） 下標 3 delta （ 小写 ） 結束下標 等於 分數 N 分之 1 E 左中括號 負 分數 偏微分 gamma （ 小写 ） 下標 3 偏微分 delta （ 小写 ） 分之 偏微分 平方 l 結束分數 右中括號 等於 pi （ 小写 ） 下標 2 左中括號 exp 左小括號 alpha （ 小写 ） 加 gamma （ 小写 ） 下標 3 加 delta （ 小写 ） 右小括號 右中括號&#10;I 有 插入號 在上方 下標 gamma （ 小写 ） 下標 3 delta （ 小写 ） 結束下標 等於 pi （ 小写 ） 下標 2 Y 有 橫槓 在上方 下標 點 32 結束下標&#10;&#10;I 下標 delta （ 小写 ） delta （ 小写 ） 結束下標 等於 分數 N 分之 1 E 左中括號 負 分數 偏微分 delta （ 小写 ） 平方 分之 偏微分 平方 l 結束分數 右中括號 等於 pi （ 小写 ） 下標 2 左中括號 exp 左小括號 alpha （ 小写 ） 加 eta （ 小写 ） 加 delta （ 小写 ） 右小括號 加 exp 左小括號 alpha （ 小写 ） 加 gamma （ 小写 ） 下標 2 加 delta （ 小写 ） 右小括號 加 exp 左小括號 alpha （ 小写 ） 加 gamma （ 小写 ） 下標 3 加 delta （ 小写 ） 右小括號 右中括號&#10;I 有 插入號 在上方 下標 delta （ 小写 ） delta （ 小写 ） 結束下標 等於 pi （ 小写 ） 下標 2 左小括號 Y 有 橫槓 在上方 下標 點 12 結束下標 加 Y 有 橫槓 在上方 下標 點 22 結束下標 加 Y 有 橫槓 在上方 下標 點 32 結束下標 右小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I&lt;/mi&gt;&lt;mrow&gt;&lt;mi&gt;&amp;#x3B1;&lt;/mi&gt;&lt;mi&gt;&amp;#x3B1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1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i&gt;&amp;#x3B1;&lt;/mi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-baselin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1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1&lt;/mn&gt;&lt;/mrow&gt;&lt;/msub&gt;&lt;mo&gt;+&lt;/mo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1&lt;/mn&gt;&lt;/mrow&gt;&lt;/msub&gt;&lt;mo&gt;+&lt;/mo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pace linebreak=\&quot;newline\&quot;/&gt;&lt;msub&gt;&lt;mi&gt;I&lt;/mi&gt;&lt;mrow&gt;&lt;mi&gt;&amp;#x3B1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7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7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1;&lt;/mi&gt;&lt;msub&gt;&lt;mi&gt;&amp;#x3B3;&lt;/mi&gt;&lt;mn&gt;2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sub&gt;&lt;mi&gt;&amp;#x3B3;&lt;/mi&gt;&lt;mn&gt;2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sub&gt;&lt;mi&gt;&amp;#x3B3;&lt;/mi&gt;&lt;mn&gt;2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i&gt;&amp;#x3B1;&lt;/mi&gt;&lt;msub&gt;&lt;mi&gt;&amp;#x3B3;&lt;/mi&gt;&lt;mn&gt;3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sub&gt;&lt;mi&gt;&amp;#x3B3;&lt;/mi&gt;&lt;mn&gt;3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3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32&lt;/mn&gt;&lt;/mrow&gt;&lt;/msub&gt;&lt;mspace linebreak=\&quot;newline\&quot;/&gt;&lt;mspace linebreak=\&quot;newline\&quot;/&gt;&lt;msub&gt;&lt;mi&gt;I&lt;/mi&gt;&lt;mrow&gt;&lt;mi&gt;&amp;#x3B1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pace linebreak=\&quot;newline\&quot;/&gt;&lt;msub&gt;&lt;mi&gt;I&lt;/mi&gt;&lt;mrow&gt;&lt;mi&gt;&amp;#x3B7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7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7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7;&lt;/mi&gt;&lt;msub&gt;&lt;mi&gt;&amp;#x3B3;&lt;/mi&gt;&lt;mn&gt;2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sub&gt;&lt;mi&gt;&amp;#x3B3;&lt;/mi&gt;&lt;mn&gt;2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sub&gt;&lt;mi&gt;&amp;#x3B3;&lt;/mi&gt;&lt;mn&gt;2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space linebreak=\&quot;newline\&quot;/&gt;&lt;mspace linebreak=\&quot;newline\&quot;/&gt;&lt;msub&gt;&lt;mi&gt;I&lt;/mi&gt;&lt;mrow&gt;&lt;mi&gt;&amp;#x3B7;&lt;/mi&gt;&lt;msub&gt;&lt;mi&gt;&amp;#x3B3;&lt;/mi&gt;&lt;mn&gt;3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sub&gt;&lt;mi&gt;&amp;#x3B3;&lt;/mi&gt;&lt;mn&gt;3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31&lt;/mn&gt;&lt;/mrow&gt;&lt;/msub&gt;&lt;mspace linebreak=\&quot;newline\&quot;/&gt;&lt;mspace linebreak=\&quot;newline\&quot;/&gt;&lt;msub&gt;&lt;mi&gt;I&lt;/mi&gt;&lt;mrow&gt;&lt;mi&gt;&amp;#x3B7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sub&gt;&lt;mi&gt;&amp;#x3B3;&lt;/mi&gt;&lt;mn&gt;2&lt;/mn&gt;&lt;/msub&gt;&lt;msub&gt;&lt;mi&gt;&amp;#x3B3;&lt;/mi&gt;&lt;mn&gt;2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sup&gt;&lt;mi&gt;&amp;#x3B3;&lt;/mi&gt;&lt;mn&gt;2&lt;/mn&gt;&lt;mn&gt;2&lt;/mn&gt;&lt;/msub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/mrow&gt;&lt;/mfenced&gt;&lt;mo&gt;+&lt;/mo&gt;&lt;msub&gt;&lt;mi&gt;&amp;#x3C0;&lt;/mi&gt;&lt;mn&gt;2&lt;/mn&gt;&lt;/msub&gt;&lt;mfenced open=\&quot;[\&quot; close=\&quot;]\&quot; wrs:valign=\&quot;middle-baseline\&quot;&gt;&lt;mrow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2&lt;/mn&gt;&lt;/msub&gt;&lt;msub&gt;&lt;mi&gt;&amp;#x3B3;&lt;/mi&gt;&lt;mn&gt;2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sub&gt;&lt;mi&gt;&amp;#x3B3;&lt;/mi&gt;&lt;mn&gt;2&lt;/mn&gt;&lt;/msub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&gt;&lt;mi&gt;&amp;#x3B3;&lt;/mi&gt;&lt;mn&gt;2&lt;/mn&gt;&lt;/msub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2&lt;/mn&gt;&lt;/msub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sub&gt;&lt;mi&gt;&amp;#x3B3;&lt;/mi&gt;&lt;mn&gt;3&lt;/mn&gt;&lt;/msub&gt;&lt;msub&gt;&lt;mi&gt;&amp;#x3B3;&lt;/mi&gt;&lt;mn&gt;3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sup&gt;&lt;mi&gt;&amp;#x3B3;&lt;/mi&gt;&lt;mn&gt;3&lt;/mn&gt;&lt;mn&gt;2&lt;/mn&gt;&lt;/msub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3&lt;/mn&gt;&lt;/msub&gt;&lt;msub&gt;&lt;mi&gt;&amp;#x3B3;&lt;/mi&gt;&lt;mn&gt;3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3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32&lt;/mn&gt;&lt;/mrow&gt;&lt;/msub&gt;&lt;mspace linebreak=\&quot;newline\&quot;/&gt;&lt;mspace linebreak=\&quot;newline\&quot;/&gt;&lt;msub&gt;&lt;mi&gt;I&lt;/mi&gt;&lt;mrow&gt;&lt;msub&gt;&lt;mi&gt;&amp;#x3B3;&lt;/mi&gt;&lt;mn&gt;3&lt;/mn&gt;&lt;/msub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&gt;&lt;mi&gt;&amp;#x3B3;&lt;/mi&gt;&lt;mn&gt;3&lt;/mn&gt;&lt;/msub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3&lt;/mn&gt;&lt;/msub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32&lt;/mn&gt;&lt;/mrow&gt;&lt;/msub&gt;&lt;mspace linebreak=\&quot;newline\&quot;/&gt;&lt;mspace linebreak=\&quot;newline\&quot;/&gt;&lt;msub&gt;&lt;mi&gt;I&lt;/mi&gt;&lt;mrow&gt;&lt;mi&gt;&amp;#x3B4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4;&lt;/mi&gt;&lt;mn&gt;2&lt;/mn&gt;&lt;/msup&gt;&lt;/mrow&gt;&lt;/mfrac&gt;&lt;/mrow&gt;&lt;/mfenced&gt;&lt;mo&gt;=&lt;/mo&gt;&lt;msub&gt;&lt;mi&gt;&amp;#x3C0;&lt;/mi&gt;&lt;mn&gt;2&lt;/mn&gt;&lt;/msub&gt;&lt;mfenced open=\&quot;[\&quot; close=\&quot;]\&quot; wrs:valign=\&quot;middle-baselin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4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pace linebreak=\&quot;newline\&quot;/&gt;&lt;mspace linebreak=\&quot;newline\&quot;/&gt;&lt;mspace linebreak=\&quot;newline\&quot;/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 下標 alpha （ 小写 ） alpha （ 小写 ） 結束下標 等於 分數 N 分之 1 E 左中括號 負 分數 偏微分 alpha （ 小写 ） 平方 分之 偏微分 平方 l 結束分數 右中括號 等於 pi （ 小写 ） 下標 1 左中括號 exp 左小括號 alpha （ 小写 ） 右小括號 加 exp 左小括號 alpha （ 小写 ） 加 eta （ 小写 ） 加 gamma （ 小写 ） 下標 2 右小括號 加 exp 左小括號 alpha （ 小写 ） 加 eta （ 小写 ） 加 gamma （ 小写 ） 下標 3 右小括號 右中括號 加 pi （ 小写 ） 下標 2 左中括號 exp 左小括號 alpha （ 小写 ） 加 eta （ 小写 ） 加 delta （ 小写 ） 右小括號 加 exp 左小括號 alpha （ 小写 ） 加 gamma （ 小写 ） 下標 2 加 delta （ 小写 ） 右小括號 加 exp 左小括號 alpha （ 小写 ） 加 gamma （ 小写 ） 下標 3 加 delta （ 小写 ） 右小括號 右中括號&#10;I 有 插入號 在上方 下標 alpha （ 小写 ） alpha （ 小写 ） 結束下標 等於 pi （ 小写 ） 下標 1 左小括號 Y 有 橫槓 在上方 下標 點 11 結束下標 加 Y 有 橫槓 在上方 下標 點 21 結束下標 加 Y 有 橫槓 在上方 下標 點 31 結束下標 右小括號 加 pi （ 小写 ） 下標 2 左小括號 Y 有 橫槓 在上方 下標 點 12 結束下標 加 Y 有 橫槓 在上方 下標 點 22 結束下標 加 Y 有 橫槓 在上方 下標 點 32 結束下標 右小括號 等於 pi （ 小写 ） 下標 1 左小括號 Y 有 橫槓 在上方 下標 點 11 結束下標 加 Y 有 橫槓 在上方 下標 點 21 結束下標 加 Y 有 橫槓 在上方 下標 點 31 結束下標 右小括號 加 pi （ 小写 ） 下標 2 左小括號 Y 有 橫槓 在上方 下標 點 12 結束下標 加 Y 有 橫槓 在上方 下標 點 22 結束下標 加 Y 有 橫槓 在上方 下標 點 32 結束下標 右小括號&#10;&#10;I 下標 alpha （ 小写 ） eta （ 小写 ） 結束下標 等於 分數 N 分之 1 E 左中括號 負 分數 偏微分 alpha （ 小写 ） 偏微分 eta （ 小写 ） 分之 偏微分 平方 l 結束分數 右中括號 等於 pi （ 小写 ） 下標 1 左中括號 exp 左小括號 alpha （ 小写 ） 加 eta （ 小写 ） 加 gamma （ 小写 ） 下標 2 右小括號 加 exp 左小括號 alpha （ 小写 ） 加 eta （ 小写 ） 加 gamma （ 小写 ） 下標 3 右小括號 右中括號 加 pi （ 小写 ） 下標 2 左中括號 exp 左小括號 alpha （ 小写 ） 加 eta （ 小写 ） 加 delta （ 小写 ） 右小括號 右中括號&#10;I 有 插入號 在上方 下標 alpha （ 小写 ） eta （ 小写 ） 結束下標 等於 pi （ 小写 ） 下標 1 左小括號 Y 有 橫槓 在上方 下標 點 21 結束下標 加 Y 有 橫槓 在上方 下標 點 31 結束下標 右小括號 加 pi （ 小写 ） 下標 2 Y 有 橫槓 在上方 下標 點 12 結束下標 等於 pi （ 小写 ） 下標 1 左小括號 Y 有 橫槓 在上方 下標 點 21 結束下標 加 Y 有 橫槓 在上方 下標 點 31 結束下標 右小括號 加 pi （ 小写 ） 下標 2 Y 有 橫槓 在上方 下標 點 12 結束下標&#10;&#10;I 下標 alpha （ 小写 ） gamma （ 小写 ） 下標 2 結束下標 等於 分數 N 分之 1 E 左中括號 負 分數 偏微分 alpha （ 小写 ） 偏微分 gamma （ 小写 ） 下標 2 分之 偏微分 平方 l 結束分數 右中括號 等於 pi （ 小写 ） 下標 1 左中括號 exp 左小括號 alpha （ 小写 ） 加 eta （ 小写 ） 加 gamma （ 小写 ） 下標 2 右小括號 右中括號 加 pi （ 小写 ） 下標 2 左中括號 exp 左小括號 alpha （ 小写 ） 加 gamma （ 小写 ） 下標 2 加 delta （ 小写 ） 右小括號 右中括號&#10;I 有 插入號 在上方 下標 alpha （ 小写 ） gamma （ 小写 ） 下標 2 結束下標 等於 pi （ 小写 ） 下標 1 Y 有 橫槓 在上方 下標 點 21 結束下標 加 pi （ 小写 ） 下標 2 Y 有 橫槓 在上方 下標 點 22 結束下標&#10;&#10;I 下標 alpha （ 小写 ） gamma （ 小写 ） 下標 3 結束下標 等於 分數 N 分之 1 E 左中括號 負 分數 偏微分 alpha （ 小写 ） 偏微分 gamma （ 小写 ） 下標 3 分之 偏微分 平方 l 結束分數 右中括號 等於 pi （ 小写 ） 下標 1 左中括號 exp 左小括號 alpha （ 小写 ） 加 eta （ 小写 ） 加 gamma （ 小写 ） 下標 3 右小括號 右中括號 加 pi （ 小写 ） 下標 2 左中括號 exp 左小括號 alpha （ 小写 ） 加 gamma （ 小写 ） 下標 3 加 delta （ 小写 ） 右小括號 右中括號&#10;I 有 插入號 在上方 下標 alpha （ 小写 ） gamma （ 小写 ） 下標 3 結束下標 等於 pi （ 小写 ） 下標 1 Y 有 橫槓 在上方 下標 點 31 結束下標 加 pi （ 小写 ） 下標 2 Y 有 橫槓 在上方 下標 點 32 結束下標&#10;&#10;I 下標 alpha （ 小写 ） delta （ 小写 ） 結束下標 等於 分數 N 分之 1 E 左中括號 負 分數 偏微分 alpha （ 小写 ） 偏微分 delta （ 小写 ） 分之 偏微分 平方 l 結束分數 右中括號 等於 pi （ 小写 ） 下標 2 左中括號 exp 左小括號 alpha （ 小写 ） 加 eta （ 小写 ） 加 delta （ 小写 ） 右小括號 加 exp 左小括號 alpha （ 小写 ） 加 gamma （ 小写 ） 下標 2 加 delta （ 小写 ） 右小括號 加 exp 左小括號 alpha （ 小写 ） 加 gamma （ 小写 ） 下標 3 加 delta （ 小写 ） 右小括號 右中括號&#10;I 有 插入號 在上方 下標 alpha （ 小写 ） delta （ 小写 ） 結束下標 等於 pi （ 小写 ） 下標 2 左小括號 Y 有 橫槓 在上方 下標 點 12 結束下標 加 Y 有 橫槓 在上方 下標 點 22 結束下標 加 Y 有 橫槓 在上方 下標 點 32 結束下標 右小括號&#10;&#10;I 下標 eta （ 小写 ） eta （ 小写 ） 結束下標 等於 分數 N 分之 1 E 左中括號 負 分數 偏微分 eta （ 小写 ） 平方 分之 偏微分 平方 l 結束分數 右中括號 等於 pi （ 小写 ） 下標 1 左中括號 exp 左小括號 alpha （ 小写 ） 加 eta （ 小写 ） 加 gamma （ 小写 ） 下標 2 右小括號 加 exp 左小括號 alpha （ 小写 ） 加 eta （ 小写 ） 加 gamma （ 小写 ） 下標 3 右小括號 右中括號 加 pi （ 小写 ） 下標 2 左中括號 exp 左小括號 alpha （ 小写 ） 加 eta （ 小写 ） 加 delta （ 小写 ） 右小括號 右中括號&#10;I 有 插入號 在上方 下標 eta （ 小写 ） eta （ 小写 ） 結束下標 等於 pi （ 小写 ） 下標 1 左小括號 Y 有 橫槓 在上方 下標 點 21 結束下標 加 Y 有 橫槓 在上方 下標 點 31 結束下標 右小括號 加 pi （ 小写 ） 下標 2 Y 有 橫槓 在上方 下標 點 12 結束下標&#10;&#10;I 下標 eta （ 小写 ） gamma （ 小写 ） 下標 2 結束下標 等於 分數 N 分之 1 E 左中括號 負 分數 偏微分 eta （ 小写 ） 偏微分 gamma （ 小写 ） 下標 2 分之 偏微分 平方 l 結束分數 右中括號 等於 pi （ 小写 ） 下標 1 左中括號 exp 左小括號 alpha （ 小写 ） 加 eta （ 小写 ） 加 gamma （ 小写 ） 下標 2 右小括號 右中括號&#10;I 有 插入號 在上方 下標 eta （ 小写 ） gamma （ 小写 ） 下標 2 結束下標 等於 pi （ 小写 ） 下標 1 Y 有 橫槓 在上方 下標 點 21 結束下標&#10;&#10;I 下標 eta （ 小写 ） gamma （ 小写 ） 下標 3 結束下標 等於 分數 N 分之 1 E 左中括號 負 分數 偏微分 eta （ 小写 ） 偏微分 gamma （ 小写 ） 下標 3 分之 偏微分 平方 l 結束分數 右中括號 等於 pi （ 小写 ） 下標 1 左中括號 exp 左小括號 alpha （ 小写 ） 加 eta （ 小写 ） 加 gamma （ 小写 ） 下標 3 右小括號 右中括號&#10;I 有 插入號 在上方 下標 eta （ 小写 ） gamma （ 小写 ） 下標 3 結束下標 等於 pi （ 小写 ） 下標 1 Y 有 橫槓 在上方 下標 點 31 結束下標&#10;&#10;I 下標 eta （ 小写 ） delta （ 小写 ） 結束下標 等於 分數 N 分之 1 E 左中括號 負 分數 偏微分 eta （ 小写 ） 偏微分 delta （ 小写 ） 分之 偏微分 平方 l 結束分數 右中括號 等於 pi （ 小写 ） 下標 2 左中括號 exp 左小括號 alpha （ 小写 ） 加 eta （ 小写 ） 加 delta （ 小写 ） 右小括號 右中括號&#10;I 有 插入號 在上方 下標 eta （ 小写 ） delta （ 小写 ） 結束下標 等於 pi （ 小写 ） 下標 2 Y 有 橫槓 在上方 下標 點 12 結束下標&#10;&#10;I 下標 gamma （ 小写 ） 下標 2 gamma （ 小写 ） 下標 2 結束下標 等於 分數 N 分之 1 E 左中括號 負 分數 偏微分 gamma （ 小写 ） 下標 2 上標 2 分之 偏微分 平方 l 結束分數 右中括號 等於 pi （ 小写 ） 下標 1 左中括號 exp 左小括號 alpha （ 小写 ） 加 eta （ 小写 ） 加 gamma （ 小写 ） 下標 2 右小括號 右中括號 加 pi （ 小写 ） 下標 2 左中括號 exp 左小括號 alpha （ 小写 ） 加 gamma （ 小写 ） 下標 2 加 delta （ 小写 ） 右小括號 右中括號&#10;I 有 插入號 在上方 下標 gamma （ 小写 ） 下標 2 gamma （ 小写 ） 下標 2 結束下標 等於 pi （ 小写 ） 下標 1 Y 有 橫槓 在上方 下標 點 21 結束下標 加 pi （ 小写 ） 下標 2 Y 有 橫槓 在上方 下標 點 22 結束下標&#10;&#10;I 下標 gamma （ 小写 ） 下標 2 delta （ 小写 ） 結束下標 等於 分數 N 分之 1 E 左中括號 負 分數 偏微分 gamma （ 小写 ） 下標 2 偏微分 delta （ 小写 ） 分之 偏微分 平方 l 結束分數 右中括號 等於 pi （ 小写 ） 下標 2 左中括號 exp 左小括號 alpha （ 小写 ） 加 gamma （ 小写 ） 下標 2 加 delta （ 小写 ） 右小括號 右中括號&#10;I 有 插入號 在上方 下標 gamma （ 小写 ） 下標 2 delta （ 小写 ） 結束下標 等於 pi （ 小写 ） 下標 2 Y 有 橫槓 在上方 下標 點 22 結束下標&#10;&#10;I 下標 gamma （ 小写 ） 下標 3 gamma （ 小写 ） 下標 3 結束下標 等於 分數 N 分之 1 E 左中括號 負 分數 偏微分 gamma （ 小写 ） 下標 3 上標 2 分之 偏微分 平方 l 結束分數 右中括號 等於 pi （ 小写 ） 下標 1 左中括號 exp 左小括號 alpha （ 小写 ） 加 eta （ 小写 ） 加 gamma （ 小写 ） 下標 3 右小括號 右中括號 加 pi （ 小写 ） 下標 2 左中括號 exp 左小括號 alpha （ 小写 ） 加 gamma （ 小写 ） 下標 3 加 delta （ 小写 ） 右小括號 右中括號&#10;I 有 插入號 在上方 下標 gamma （ 小写 ） 下標 3 gamma （ 小写 ） 下標 3 結束下標 等於 pi （ 小写 ） 下標 1 Y 有 橫槓 在上方 下標 點 31 結束下標 加 pi （ 小写 ） 下標 2 Y 有 橫槓 在上方 下標 點 32 結束下標&#10;&#10;I 下標 gamma （ 小写 ） 下標 3 delta （ 小写 ） 結束下標 等於 分數 N 分之 1 E 左中括號 負 分數 偏微分 gamma （ 小写 ） 下標 3 偏微分 delta （ 小写 ） 分之 偏微分 平方 l 結束分數 右中括號 等於 pi （ 小写 ） 下標 2 左中括號 exp 左小括號 alpha （ 小写 ） 加 gamma （ 小写 ） 下標 3 加 delta （ 小写 ） 右小括號 右中括號&#10;I 有 插入號 在上方 下標 gamma （ 小写 ） 下標 3 delta （ 小写 ） 結束下標 等於 pi （ 小写 ） 下標 2 Y 有 橫槓 在上方 下標 點 32 結束下標&#10;&#10;I 下標 delta （ 小写 ） delta （ 小写 ） 結束下標 等於 分數 N 分之 1 E 左中括號 負 分數 偏微分 delta （ 小写 ） 平方 分之 偏微分 平方 l 結束分數 右中括號 等於 pi （ 小写 ） 下標 2 左中括號 exp 左小括號 alpha （ 小写 ） 加 eta （ 小写 ） 加 delta （ 小写 ） 右小括號 加 exp 左小括號 alpha （ 小写 ） 加 gamma （ 小写 ） 下標 2 加 delta （ 小写 ） 右小括號 加 exp 左小括號 alpha （ 小写 ） 加 gamma （ 小写 ） 下標 3 加 delta （ 小写 ） 右小括號 右中括號&#10;I 有 插入號 在上方 下標 delta （ 小写 ） delta （ 小写 ） 結束下標 等於 pi （ 小写 ） 下標 2 左小括號 Y 有 橫槓 在上方 下標 點 12 結束下標 加 Y 有 橫槓 在上方 下標 點 22 結束下標 加 Y 有 橫槓 在上方 下標 點 32 結束下標 右小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I&lt;/mi&gt;&lt;mrow&gt;&lt;mi&gt;&amp;#x3B1;&lt;/mi&gt;&lt;mi&gt;&amp;#x3B1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1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i&gt;&amp;#x3B1;&lt;/mi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-baselin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1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1&lt;/mn&gt;&lt;/mrow&gt;&lt;/msub&gt;&lt;mo&gt;+&lt;/mo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1&lt;/mn&gt;&lt;/mrow&gt;&lt;/msub&gt;&lt;mo&gt;+&lt;/mo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pace linebreak=\&quot;newline\&quot;/&gt;&lt;msub&gt;&lt;mi&gt;I&lt;/mi&gt;&lt;mrow&gt;&lt;mi&gt;&amp;#x3B1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7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7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1;&lt;/mi&gt;&lt;msub&gt;&lt;mi&gt;&amp;#x3B3;&lt;/mi&gt;&lt;mn&gt;2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sub&gt;&lt;mi&gt;&amp;#x3B3;&lt;/mi&gt;&lt;mn&gt;2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sub&gt;&lt;mi&gt;&amp;#x3B3;&lt;/mi&gt;&lt;mn&gt;2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i&gt;&amp;#x3B1;&lt;/mi&gt;&lt;msub&gt;&lt;mi&gt;&amp;#x3B3;&lt;/mi&gt;&lt;mn&gt;3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sub&gt;&lt;mi&gt;&amp;#x3B3;&lt;/mi&gt;&lt;mn&gt;3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3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32&lt;/mn&gt;&lt;/mrow&gt;&lt;/msub&gt;&lt;mspace linebreak=\&quot;newline\&quot;/&gt;&lt;mspace linebreak=\&quot;newline\&quot;/&gt;&lt;msub&gt;&lt;mi&gt;I&lt;/mi&gt;&lt;mrow&gt;&lt;mi&gt;&amp;#x3B1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sub&gt;&lt;mi&gt;&amp;#x3B3;&lt;/mi&gt;&lt;mn&gt;2&lt;/mn&gt;&lt;/msub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pace linebreak=\&quot;newline\&quot;/&gt;&lt;msub&gt;&lt;mi&gt;I&lt;/mi&gt;&lt;mrow&gt;&lt;mi&gt;&amp;#x3B7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7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mo&gt;+&lt;/mo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7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21&lt;/mn&gt;&lt;/mrow&gt;&lt;/msub&gt;&lt;mo&gt;+&lt;/mo&gt;&lt;msub&gt;&lt;mover accent=\&quot;true\&quot;&gt;&lt;mi&gt;Y&lt;/mi&gt;&lt;mo&gt;&amp;#xAF;&lt;/mo&gt;&lt;/mover&gt;&lt;mrow&gt;&lt;mo&gt;&amp;#x2D9;&lt;/mo&gt;&lt;mn&gt;31&lt;/mn&gt;&lt;/mrow&gt;&lt;/msub&gt;&lt;/mrow&gt;&lt;/mfenced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7;&lt;/mi&gt;&lt;msub&gt;&lt;mi&gt;&amp;#x3B3;&lt;/mi&gt;&lt;mn&gt;2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sub&gt;&lt;mi&gt;&amp;#x3B3;&lt;/mi&gt;&lt;mn&gt;2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sub&gt;&lt;mi&gt;&amp;#x3B3;&lt;/mi&gt;&lt;mn&gt;2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space linebreak=\&quot;newline\&quot;/&gt;&lt;mspace linebreak=\&quot;newline\&quot;/&gt;&lt;msub&gt;&lt;mi&gt;I&lt;/mi&gt;&lt;mrow&gt;&lt;mi&gt;&amp;#x3B7;&lt;/mi&gt;&lt;msub&gt;&lt;mi&gt;&amp;#x3B3;&lt;/mi&gt;&lt;mn&gt;3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sub&gt;&lt;mi&gt;&amp;#x3B3;&lt;/mi&gt;&lt;mn&gt;3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31&lt;/mn&gt;&lt;/mrow&gt;&lt;/msub&gt;&lt;mspace linebreak=\&quot;newline\&quot;/&gt;&lt;mspace linebreak=\&quot;newline\&quot;/&gt;&lt;msub&gt;&lt;mi&gt;I&lt;/mi&gt;&lt;mrow&gt;&lt;mi&gt;&amp;#x3B7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sub&gt;&lt;mi&gt;&amp;#x3B3;&lt;/mi&gt;&lt;mn&gt;2&lt;/mn&gt;&lt;/msub&gt;&lt;msub&gt;&lt;mi&gt;&amp;#x3B3;&lt;/mi&gt;&lt;mn&gt;2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sup&gt;&lt;mi&gt;&amp;#x3B3;&lt;/mi&gt;&lt;mn&gt;2&lt;/mn&gt;&lt;mn&gt;2&lt;/mn&gt;&lt;/msub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2&lt;/mn&gt;&lt;/msub&gt;&lt;/mrow&gt;&lt;/mfenced&gt;&lt;/mrow&gt;&lt;/mfenced&gt;&lt;mo&gt;+&lt;/mo&gt;&lt;msub&gt;&lt;mi&gt;&amp;#x3C0;&lt;/mi&gt;&lt;mn&gt;2&lt;/mn&gt;&lt;/msub&gt;&lt;mfenced open=\&quot;[\&quot; close=\&quot;]\&quot; wrs:valign=\&quot;middle-baseline\&quot;&gt;&lt;mrow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2&lt;/mn&gt;&lt;/msub&gt;&lt;msub&gt;&lt;mi&gt;&amp;#x3B3;&lt;/mi&gt;&lt;mn&gt;2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sub&gt;&lt;mi&gt;&amp;#x3B3;&lt;/mi&gt;&lt;mn&gt;2&lt;/mn&gt;&lt;/msub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&gt;&lt;mi&gt;&amp;#x3B3;&lt;/mi&gt;&lt;mn&gt;2&lt;/mn&gt;&lt;/msub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2&lt;/mn&gt;&lt;/msub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sub&gt;&lt;mi&gt;&amp;#x3B3;&lt;/mi&gt;&lt;mn&gt;3&lt;/mn&gt;&lt;/msub&gt;&lt;msub&gt;&lt;mi&gt;&amp;#x3B3;&lt;/mi&gt;&lt;mn&gt;3&lt;/mn&gt;&lt;/msub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sup&gt;&lt;mi&gt;&amp;#x3B3;&lt;/mi&gt;&lt;mn&gt;3&lt;/mn&gt;&lt;mn&gt;2&lt;/mn&gt;&lt;/msub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-baseline\&quot;&gt;&lt;mrow&gt;&lt;mi&gt;&amp;#x3B1;&lt;/mi&gt;&lt;mo&gt;+&lt;/mo&gt;&lt;mi&gt;&amp;#x3B7;&lt;/mi&gt;&lt;mo&gt;+&lt;/mo&gt;&lt;msub&gt;&lt;mi&gt;&amp;#x3B3;&lt;/mi&gt;&lt;mn&gt;3&lt;/mn&gt;&lt;/msub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3&lt;/mn&gt;&lt;/msub&gt;&lt;msub&gt;&lt;mi&gt;&amp;#x3B3;&lt;/mi&gt;&lt;mn&gt;3&lt;/mn&gt;&lt;/msub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3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32&lt;/mn&gt;&lt;/mrow&gt;&lt;/msub&gt;&lt;mspace linebreak=\&quot;newline\&quot;/&gt;&lt;mspace linebreak=\&quot;newline\&quot;/&gt;&lt;msub&gt;&lt;mi&gt;I&lt;/mi&gt;&lt;mrow&gt;&lt;msub&gt;&lt;mi&gt;&amp;#x3B3;&lt;/mi&gt;&lt;mn&gt;3&lt;/mn&gt;&lt;/msub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&gt;&lt;mi&gt;&amp;#x3B3;&lt;/mi&gt;&lt;mn&gt;3&lt;/mn&gt;&lt;/msub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sub&gt;&lt;mi&gt;&amp;#x3B3;&lt;/mi&gt;&lt;mn&gt;3&lt;/mn&gt;&lt;/msub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32&lt;/mn&gt;&lt;/mrow&gt;&lt;/msub&gt;&lt;mspace linebreak=\&quot;newline\&quot;/&gt;&lt;mspace linebreak=\&quot;newline\&quot;/&gt;&lt;msub&gt;&lt;mi&gt;I&lt;/mi&gt;&lt;mrow&gt;&lt;mi&gt;&amp;#x3B4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4;&lt;/mi&gt;&lt;mn&gt;2&lt;/mn&gt;&lt;/msup&gt;&lt;/mrow&gt;&lt;/mfrac&gt;&lt;/mrow&gt;&lt;/mfenced&gt;&lt;mo&gt;=&lt;/mo&gt;&lt;msub&gt;&lt;mi&gt;&amp;#x3C0;&lt;/mi&gt;&lt;mn&gt;2&lt;/mn&gt;&lt;/msub&gt;&lt;mfenced open=\&quot;[\&quot; close=\&quot;]\&quot; wrs:valign=\&quot;middle-baseline\&quot;&gt;&lt;mrow&gt;&lt;mi&gt;exp&lt;/mi&gt;&lt;mfenced wrs:valign=\&quot;middle-baseline\&quot;&gt;&lt;mrow&gt;&lt;mi&gt;&amp;#x3B1;&lt;/mi&gt;&lt;mo&gt;+&lt;/mo&gt;&lt;mi&gt;&amp;#x3B7;&lt;/mi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2&lt;/mn&gt;&lt;/msub&gt;&lt;mo&gt;+&lt;/mo&gt;&lt;mi&gt;&amp;#x3B4;&lt;/mi&gt;&lt;/mrow&gt;&lt;/mfenced&gt;&lt;mo&gt;+&lt;/mo&gt;&lt;mi&gt;exp&lt;/mi&gt;&lt;mfenced wrs:valign=\&quot;middle-baselin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4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-baselin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mo&gt;+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pace linebreak=\&quot;newline\&quot;/&gt;&lt;mspace linebreak=\&quot;newline\&quot;/&gt;&lt;mspace linebreak=\&quot;newline\&quot;/&gt;&lt;/mstyle&gt;&lt;/math&gt;&quot;}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7075" cy="1166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F377A" w14:textId="322FEED5" w:rsidR="00412AD4" w:rsidRPr="0077606D" w:rsidRDefault="00412AD4" w:rsidP="00A84F5D">
      <w:pPr>
        <w:pStyle w:val="MTDisplayEquation"/>
        <w:rPr>
          <w:rFonts w:ascii="Times New Roman" w:eastAsia="標楷體" w:hAnsi="Times New Roman" w:cs="Times New Roman"/>
        </w:rPr>
      </w:pPr>
    </w:p>
    <w:p w14:paraId="7112B299" w14:textId="2BBD2E06" w:rsidR="002B3DC5" w:rsidRPr="001C5D44" w:rsidRDefault="00412AD4" w:rsidP="002B3DC5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V</w:t>
      </w:r>
      <w:r>
        <w:rPr>
          <w:rFonts w:ascii="Times New Roman" w:eastAsia="標楷體" w:hAnsi="Times New Roman" w:cs="Times New Roman"/>
        </w:rPr>
        <w:t>ariance Matrix</w:t>
      </w:r>
    </w:p>
    <w:p w14:paraId="14989C7F" w14:textId="70A3BDD9" w:rsidR="00CC1BF4" w:rsidRDefault="00A84F5D" w:rsidP="009F4983">
      <w:pPr>
        <w:pStyle w:val="MTDisplayEquation"/>
        <w:rPr>
          <w:rFonts w:ascii="Times New Roman" w:eastAsia="標楷體" w:hAnsi="Times New Roman" w:cs="Times New Roman" w:hint="eastAsia"/>
        </w:rPr>
      </w:pPr>
      <w:r>
        <w:tab/>
      </w:r>
      <w:r w:rsidR="00035A08">
        <w:rPr>
          <w:noProof/>
          <w:position w:val="-490"/>
        </w:rPr>
        <w:drawing>
          <wp:inline distT="0" distB="0" distL="0" distR="0" wp14:anchorId="54B73082" wp14:editId="12CCBCAD">
            <wp:extent cx="6197600" cy="6826250"/>
            <wp:effectExtent l="0" t="0" r="0" b="0"/>
            <wp:docPr id="102" name="Picture 1" descr="V 下標 alpha （ 小写 ） alpha （ 小写 ） 結束下標 等於 分數 N 分之 1 V a r 左中括號 分數 偏微分 alpha （ 小写 ） 分之 偏微分 l 結束分數 右中括號&#10;開始文字 結束文字 等於 pi （ 小写 ） 下標 1 左中括號 V a r 左小括號 Y 有 橫槓 在上方 下標 點 11 結束下標 右小括號 加 V a r 左小括號 Y 有 橫槓 在上方 下標 點 21 結束下標 右小括號 加 V a r 左小括號 Y 有 橫槓 在上方 下標 點 31 結束下標 右小括號 右中括號 加 pi （ 小写 ） 下標 2 左中括號 V a r 左小括號 Y 有 橫槓 在上方 下標 點 12 結束下標 右小括號 加 V a r 左小括號 Y 有 橫槓 在上方 下標 點 22 結束下標 右小括號 加 V a r 左小括號 Y 有 橫槓 在上方 下標 點 32 結束下標 右小括號 右中括號&#10;V 下標 alpha （ 小写 ） eta （ 小写 ） 結束下標 等於 分數 N 分之 1 C o v 左中括號 分數 偏微分 alpha （ 小写 ） 分之 偏微分 l 結束分數 空格 逗號 分數 偏微分 eta （ 小写 ） 分之 偏微分 l 結束分數 右中括號&#10;開始文字 結束文字 等於 pi （ 小写 ） 下標 1 左中括號 V a r 左小括號 Y 有 橫槓 在上方 下標 點 21 結束下標 右小括號 加 V a r 左小括號 Y 有 橫槓 在上方 下標 點 31 結束下標 右小括號 加 C o v 左小括號 Y 有 橫槓 在上方 下標 點 11 結束下標 逗號 Y 有 橫槓 在上方 下標 點 21 結束下標 右小括號 加 2 C o v 左小括號 Y 有 橫槓 在上方 下標 點 21 結束下標 逗號 Y 有 橫槓 在上方 下標 點 31 結束下標 右小括號 加 C o v 左小括號 Y 有 橫槓 在上方 下標 點 11 結束下標 逗號 Y 有 橫槓 在上方 下標 點 31 結束下標 右小括號 右方括号 加 pi （ 小写 ） 下標 2 左方括号 V a r 左小括號 Y 有 橫槓 在上方 下標 點 12 結束下標 右小括號 加 C o v 左小括號 Y 有 橫槓 在上方 下標 點 12 結束下標 逗號 Y 有 橫槓 在上方 下標 點 22 結束下標 右小括號 加 C o v 左小括號 Y 有 橫槓 在上方 下標 點 12 結束下標 逗號 Y 有 橫槓 在上方 下標 點 32 結束下標 右小括號 右中括號&#10;V 下標 alpha （ 小写 ） gamma （ 小写 ） 下標 2 結束下標 等於 分數 N 分之 1 C o v 左中括號 分數 偏微分 alpha （ 小写 ） 分之 偏微分 l 結束分數 空格 逗號 分數 偏微分 gamma （ 小写 ） 下標 2 分之 偏微分 l 結束分數 空格 右中括號&#10;開始文字 結束文字 等於 pi （ 小写 ） 下標 1 左中括號 V a r 左小括號 Y 有 橫槓 在上方 下標 點 21 結束下標 右小括號 加 C o v 左小括號 Y 有 橫槓 在上方 下標 點 11 結束下標 逗號 Y 有 橫槓 在上方 下標 點 21 結束下標 右小括號 加 C o v 左小括號 Y 有 橫槓 在上方 下標 點 21 結束下標 逗號 Y 有 橫槓 在上方 下標 點 31 結束下標 右小括號 右中括號 加 空格 pi （ 小写 ） 下標 2 左中括號 V a r 左小括號 Y 有 橫槓 在上方 下標 點 22 結束下標 右小括號 加 C o v 左小括號 Y 有 橫槓 在上方 下標 點 12 結束下標 逗號 Y 有 橫槓 在上方 下標 點 22 結束下標 右小括號 加 C o v 左小括號 Y 有 橫槓 在上方 下標 點 22 結束下標 逗號 Y 有 橫槓 在上方 下標 點 32 結束下標 右小括號 右中括號&#10;V 下標 alpha （ 小写 ） gamma （ 小写 ） 下標 3 結束下標 等於 分數 N 分之 1 C o v 左中括號 分數 偏微分 alpha （ 小写 ） 分之 偏微分 l 結束分數 空格 逗號 分數 偏微分 gamma （ 小写 ） 下標 3 分之 偏微分 l 結束分數 右中括號 等於 pi （ 小写 ） 下標 1 左中括號 V a r 左小括號 Y 有 橫槓 在上方 下標 點 31 結束下標 右小括號 加 C o v 左小括號 Y 有 橫槓 在上方 下標 點 11 結束下標 逗號 Y 有 橫槓 在上方 下標 點 31 結束下標 右小括號 加 C o v 左小括號 Y 有 橫槓 在上方 下標 點 21 結束下標 逗號 Y 有 橫槓 在上方 下標 點 31 結束下標 右小括號 右方括号 加 pi （ 小写 ） 下標 2 左方括号 V a r 左小括號 Y 有 橫槓 在上方 下標 點 32 結束下標 右小括號 加 C o v 左小括號 Y 有 橫槓 在上方 下標 點 12 結束下標 逗號 Y 有 橫槓 在上方 下標 點 32 結束下標 右小括號 加 C o v 左小括號 Y 有 橫槓 在上方 下標 點 22 結束下標 逗號 Y 有 橫槓 在上方 下標 點 32 結束下標 右小括號 右中括號&#10;V 下標 alpha （ 小写 ） delta （ 小写 ） 結束下標 等於 分數 N 分之 1 C o v 左中括號 分數 偏微分 alpha （ 小写 ） 分之 偏微分 l 結束分數 空格 逗號 分數 偏微分 delta （ 小写 ） 分之 偏微分 l 結束分數 右中括號 等於 pi （ 小写 ） 下標 2 左大括號 空格 V a r 左小括號 Y 有 橫槓 在上方 下標 點 12 結束下標 右小括號 加 V a r 左小括號 Y 有 橫槓 在上方 下標 點 22 結束下標 右小括號 加 V a r 左小括號 Y 有 橫槓 在上方 下標 點 32 結束下標 右小括號 加 左中括號 2 C o v 左小括號 Y 有 橫槓 在上方 下標 點 12 結束下標 逗號 Y 有 橫槓 在上方 下標 點 22 結束下標 右小括號 加 2 C o v 左小括號 Y 有 橫槓 在上方 下標 點 12 結束下標 逗號 Y 有 橫槓 在上方 下標 點 32 結束下標 右小括號 加 2 C o v 左小括號 Y 有 橫槓 在上方 下標 點 22 結束下標 逗號 Y 有 橫槓 在上方 下標 點 32 結束下標 右小括號 右中括號 空格 右大括號&#10;V 下標 eta （ 小写 ） eta （ 小写 ） 結束下標 等於 分數 N 分之 1 V a r 左中括號 分數 偏微分 eta （ 小写 ） 分之 偏微分 l 結束分數 右中括號 等於 pi （ 小写 ） 下標 1 左中括號 V a r 左小括號 Y 有 橫槓 在上方 下標 點 21 結束下標 右小括號 加 V a r 左小括號 Y 有 橫槓 在上方 下標 點 31 結束下標 右小括號 右中括號 加 pi （ 小写 ） 下標 2 V a r 左小括號 Y 有 橫槓 在上方 下標 點 12 結束下標 右小括號&#10;V 下標 eta （ 小写 ） gamma （ 小写 ） 下標 2 結束下標 等於 分數 N 分之 1 C o v 左中括號 分數 偏微分 eta （ 小写 ） 分之 偏微分 l 結束分數 空格 逗號 分數 偏微分 gamma （ 小写 ） 下標 2 分之 偏微分 l 結束分數 右中括號 等於 pi （ 小写 ） 下標 1 左中括號 V a r 左小括號 Y 有 橫槓 在上方 下標 點 21 結束下標 右小括號 加 C o v 左小括號 Y 有 橫槓 在上方 下標 點 21 結束下標 逗號 Y 有 橫槓 在上方 下標 點 31 結束下標 右小括號 右中括號 加 pi （ 小写 ） 下標 2 C o v 左小括號 Y 有 橫槓 在上方 下標 點 12 結束下標 逗號 Y 有 橫槓 在上方 下標 點 22 結束下標 右小括號&#10;V 下標 eta （ 小写 ） gamma （ 小写 ） 下標 3 結束下標 等於 分數 N 分之 1 C o v 左中括號 分數 偏微分 eta （ 小写 ） 分之 偏微分 l 結束分數 空格 逗號 分數 偏微分 gamma （ 小写 ） 下標 3 分之 偏微分 l 結束分數 右中括號 等於 pi （ 小写 ） 下標 1 左中括號 V a r 左小括號 Y 有 橫槓 在上方 下標 點 31 結束下標 右小括號 加 C o v 左小括號 Y 有 橫槓 在上方 下標 點 21 結束下標 逗號 Y 有 橫槓 在上方 下標 點 31 結束下標 右小括號 右中括號 加 pi （ 小写 ） 下標 2 C o v 左小括號 Y 有 橫槓 在上方 下標 點 12 結束下標 逗號 Y 有 橫槓 在上方 下標 點 32 結束下標 右小括號&#10;V 下標 eta （ 小写 ） delta （ 小写 ） 結束下標 等於 分數 N 分之 1 C o v 左中括號 分數 偏微分 eta （ 小写 ） 分之 偏微分 l 結束分數 空格 逗號 分數 偏微分 delta （ 小写 ） 分之 偏微分 l 結束分數 右中括號 等於 pi （ 小写 ） 下標 2 左中括號 V a r 左小括號 Y 有 橫槓 在上方 下標 點 12 結束下標 右小括號 加 C o v 左小括號 Y 有 橫槓 在上方 下標 點 12 結束下標 逗號 Y 有 橫槓 在上方 下標 點 22 結束下標 右小括號 加 C o v 左小括號 Y 有 橫槓 在上方 下標 點 12 結束下標 逗號 Y 有 橫槓 在上方 下標 點 32 結束下標 右小括號 右中括號&#10;V 下標 gamma （ 小写 ） 下標 2 gamma （ 小写 ） 下標 2 結束下標 等於 分數 N 分之 1 V a r 左中括號 分數 偏微分 gamma （ 小写 ） 下標 2 分之 偏微分 l 結束分數 右中括號 等於 pi （ 小写 ） 下標 1 V a r 左小括號 Y 有 橫槓 在上方 下標 點 21 結束下標 右小括號 加 pi （ 小写 ） 下標 2 V a r 左小括號 Y 有 橫槓 在上方 下標 點 22 結束下標 右小括號&#10;V 下標 gamma （ 小写 ） 下標 2 gamma （ 小写 ） 下標 3 結束下標 等於 分數 N 分之 1 V a r 左中括號 分數 偏微分 gamma （ 小写 ） 下標 2 分之 偏微分 l 結束分數 右中括號 等於 pi （ 小写 ） 下標 1 C o v 左小括號 Y 有 橫槓 在上方 下標 點 21 結束下標 逗號 Y 有 橫槓 在上方 下標 點 31 結束下標 右小括號 加 pi （ 小写 ） 下標 2 C o v 左小括號 Y 有 橫槓 在上方 下標 點 22 結束下標 逗號 Y 有 橫槓 在上方 下標 點 32 結束下標 右小括號&#10;V 下標 r 下標 2 delta （ 小写 ） 結束下標 等於 分數 N 分之 1 C o v 左中括號 分數 偏微分 gamma （ 小写 ） 下標 2 分之 偏微分 l 結束分數 空格 逗號 分數 偏微分 delta （ 小写 ） 分之 偏微分 l 結束分數 右中括號 等於 pi （ 小写 ） 下標 2 左中括號 V a r 左小括號 Y 有 橫槓 在上方 下標 點 22 結束下標 右小括號 加 C o v 左小括號 Y 有 橫槓 在上方 下標 點 12 結束下標 逗號 Y 有 橫槓 在上方 下標 點 22 結束下標 右小括號 加 C o v 左小括號 Y 有 橫槓 在上方 下標 點 22 結束下標 逗號 Y 有 橫槓 在上方 下標 點 32 結束下標 右小括號 右中括號&#10;V 下標 gamma （ 小写 ） 下標 3 gamma （ 小写 ） 下標 3 結束下標 等於 分數 N 分之 1 V a r 左中括號 分數 偏微分 gamma （ 小写 ） 下標 3 分之 偏微分 l 結束分數 右中括號 等於 pi （ 小写 ） 下標 1 V a r 左小括號 Y 有 橫槓 在上方 下標 點 31 結束下標 右小括號 加 pi （ 小写 ） 下標 2 V a r 左小括號 Y 有 橫槓 在上方 下標 點 32 結束下標 右小括號&#10;V 下標 r 下標 3 delta （ 小写 ） 結束下標 等於 分數 N 分之 1 C o v 左中括號 分數 偏微分 gamma （ 小写 ） 下標 3 分之 偏微分 l 結束分數 空格 逗號 分數 偏微分 delta （ 小写 ） 分之 偏微分 l 結束分數 右中括號 等於 pi （ 小写 ） 下標 2 左中括號 V a r 左小括號 Y 有 橫槓 在上方 下標 點 32 結束下標 右小括號 加 C o v 左小括號 Y 有 橫槓 在上方 下標 點 12 結束下標 逗號 Y 有 橫槓 在上方 下標 點 32 結束下標 右小括號 加 C o v 左小括號 Y 有 橫槓 在上方 下標 點 22 結束下標 逗號 Y 有 橫槓 在上方 下標 點 32 結束下標 右小括號 右中括號&#10;V 下標 delta （ 小写 ） delta （ 小写 ） 結束下標 等於 分數 N 分之 1 V a r 左中括號 空格 分數 偏微分 delta （ 小写 ） 分之 偏微分 l 結束分數 空格 右中括號 等於 pi （ 小写 ） 下標 2 左大括號 空格 V a r 左小括號 Y 有 橫槓 在上方 下標 點 12 結束下標 右小括號 加 V a r 左小括號 Y 有 橫槓 在上方 下標 點 22 結束下標 右小括號 加 V a r 左小括號 Y 有 橫槓 在上方 下標 點 32 結束下標 右小括號 加 2 左中括號 C o v 左小括號 Y 有 橫槓 在上方 下標 點 12 結束下標 逗號 Y 有 橫槓 在上方 下標 點 22 結束下標 右小括號 加 C o v 左小括號 Y 有 橫槓 在上方 下標 點 12 結束下標 逗號 Y 有 橫槓 在上方 下標 點 32 結束下標 右小括號 加 C o v 左小括號 Y 有 橫槓 在上方 下標 點 22 結束下標 逗號 Y 有 橫槓 在上方 下標 點 32 結束下標 右小括號 右中括號 空格 右大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V&lt;/mi&gt;&lt;mrow&gt;&lt;mi&gt;&amp;#x3B1;&lt;/mi&gt;&lt;mi&gt;&amp;#x3B1;&lt;/mi&gt;&lt;/mrow&gt;&lt;/msub&gt;&lt;mo&gt;=&lt;/mo&gt;&lt;mfrac&gt;&lt;mn&gt;1&lt;/mn&gt;&lt;mi&gt;N&lt;/mi&gt;&lt;/mfrac&gt;&lt;mi&gt;V&lt;/mi&gt;&lt;mi&gt;a&lt;/mi&gt;&lt;mi&gt;r&lt;/mi&gt;&lt;mfenced open=\&quot;[\&quot; close=\&quot;]\&quot; wrs:valign=\&quot;middle-baseline\&quot;&gt;&lt;mfrac&gt;&lt;mrow&gt;&lt;mo&gt;&amp;#x2202;&lt;/mo&gt;&lt;mi&gt;l&lt;/mi&gt;&lt;/mrow&gt;&lt;mrow&gt;&lt;mo&gt;&amp;#x2202;&lt;/mo&gt;&lt;mi&gt;&amp;#x3B1;&lt;/mi&gt;&lt;/mrow&gt;&lt;/mfrac&gt;&lt;/mfenced&gt;&lt;mspace linebreak=\&quot;newline\&quot;/&gt;&lt;mtext&gt;&amp;#xA0;&amp;#xA0;&amp;#xA0;&amp;#xA0;&amp;#xA0;&amp;#xA0;&amp;#xA0;&lt;/mtext&gt;&lt;mo&gt;=&lt;/mo&gt;&lt;msub&gt;&lt;mi&gt;&amp;#x3C0;&lt;/mi&gt;&lt;mn&gt;1&lt;/mn&gt;&lt;/msub&gt;&lt;mfenced open=\&quot;[\&quot; close=\&quot;]\&quot; wrs:valign=\&quot;middle-baselin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/mrow&gt;&lt;/mfenced&gt;&lt;mo&gt;+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/mrow&gt;&lt;/mfenced&gt;&lt;mspace linebreak=\&quot;newline\&quot;/&gt;&lt;msub&gt;&lt;mi&gt;V&lt;/mi&gt;&lt;mrow&gt;&lt;mi&gt;&amp;#x3B1;&lt;/mi&gt;&lt;mi&gt;&amp;#x3B7;&lt;/mi&gt;&lt;/mrow&gt;&lt;/msub&gt;&lt;mo&gt;=&lt;/mo&gt;&lt;mfrac&gt;&lt;mn&gt;1&lt;/mn&gt;&lt;mi&gt;N&lt;/mi&gt;&lt;/mfrac&gt;&lt;mi&gt;C&lt;/mi&gt;&lt;mi&gt;o&lt;/mi&gt;&lt;mi&gt;v&lt;/mi&gt;&lt;mfenced open=\&quot;[\&quot; close=\&quot;]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7;&lt;/mi&gt;&lt;/mrow&gt;&lt;/mfrac&gt;&lt;/mrow&gt;&lt;/mfenced&gt;&lt;mspace linebreak=\&quot;newline\&quot;/&gt;&lt;mtext&gt;&amp;#xA0;&amp;#xA0;&amp;#xA0;&amp;#xA0;&amp;#xA0;&amp;#xA0;&amp;#xA0;&lt;/mtext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mo&gt;+&lt;/mo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row&gt;&lt;mo&gt;]&lt;/mo&gt;&lt;mo&gt;+&lt;/mo&gt;&lt;msub&gt;&lt;mi&gt;&amp;#x3C0;&lt;/mi&gt;&lt;mn&gt;2&lt;/mn&gt;&lt;/msub&gt;&lt;mo&gt;[&lt;/mo&gt;&lt;/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1;&lt;/mi&gt;&lt;msub&gt;&lt;mi&gt;&amp;#x3B3;&lt;/mi&gt;&lt;mn&gt;2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-baselin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2&lt;/mn&gt;&lt;/msub&gt;&lt;/mrow&gt;&lt;/mfrac&gt;&lt;mo&gt;&amp;#xA0;&lt;/mo&gt;&lt;/mrow&gt;&lt;/mfenced&gt;&lt;mspace linebreak=\&quot;newline\&quot;/&gt;&lt;mtext&gt;&amp;#xA0;&amp;#xA0;&amp;#xA0;&amp;#xA0;&amp;#xA0;&amp;#xA0;&amp;#xA0;&amp;#xA0;&lt;/mtext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/mrow&gt;&lt;/mfenced&gt;&lt;mo&gt;+&lt;/mo&gt;&lt;mo&gt;&amp;#xA0;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1;&lt;/mi&gt;&lt;msub&gt;&lt;mi&gt;&amp;#x3B3;&lt;/mi&gt;&lt;mn&gt;3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-baselin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-baselin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3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row&gt;&lt;mo&gt;]&lt;/mo&gt;&lt;mo&gt;+&lt;/mo&gt;&lt;msub&gt;&lt;mi&gt;&amp;#x3C0;&lt;/mi&gt;&lt;mn&gt;2&lt;/mn&gt;&lt;/msub&gt;&lt;mo&gt;[&lt;/mo&gt;&lt;/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1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-baselin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{\&quot; close=\&quot;}\&quot; wrs:valign=\&quot;middle\&quot;&gt;&lt;mrow&gt;&lt;mo&gt;&amp;#xA0;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fenced open=\&quot;[\&quot; close=\&quot;]\&quot; wrs:valign=\&quot;middle\&quot;&gt;&lt;mrow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o&gt;&amp;#xA0;&lt;/mo&gt;&lt;/mrow&gt;&lt;/mfenced&gt;&lt;mspace linebreak=\&quot;newline\&quot;/&gt;&lt;msub&gt;&lt;mi&gt;V&lt;/mi&gt;&lt;mrow&gt;&lt;mi&gt;&amp;#x3B7;&lt;/mi&gt;&lt;mi&gt;&amp;#x3B7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7;&lt;/mi&gt;&lt;/mrow&gt;&lt;/mfrac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/mrow&gt;&lt;/mfenced&gt;&lt;mo&gt;+&lt;/mo&gt;&lt;msub&gt;&lt;mi&gt;&amp;#x3C0;&lt;/mi&gt;&lt;mn&gt;2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space linebreak=\&quot;newline\&quot;/&gt;&lt;msub&gt;&lt;mi&gt;V&lt;/mi&gt;&lt;mrow&gt;&lt;mi&gt;&amp;#x3B7;&lt;/mi&gt;&lt;msub&gt;&lt;mi&gt;&amp;#x3B3;&lt;/mi&gt;&lt;mn&gt;2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2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/mrow&gt;&lt;/mfenced&gt;&lt;mo&gt;+&lt;/mo&gt;&lt;msub&gt;&lt;mi&gt;&amp;#x3C0;&lt;/mi&gt;&lt;mn&gt;2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ub&gt;&lt;mi&gt;V&lt;/mi&gt;&lt;mrow&gt;&lt;mi&gt;&amp;#x3B7;&lt;/mi&gt;&lt;msub&gt;&lt;mi&gt;&amp;#x3B3;&lt;/mi&gt;&lt;mn&gt;3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/mrow&gt;&lt;/mfenced&gt;&lt;mo&gt;+&lt;/mo&gt;&lt;msub&gt;&lt;mi&gt;&amp;#x3C0;&lt;/mi&gt;&lt;mn&gt;2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ub&gt;&lt;mi&gt;V&lt;/mi&gt;&lt;mrow&gt;&lt;mi&gt;&amp;#x3B7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sub&gt;&lt;mi&gt;&amp;#x3B3;&lt;/mi&gt;&lt;mn&gt;2&lt;/mn&gt;&lt;/msub&gt;&lt;msub&gt;&lt;mi&gt;&amp;#x3B3;&lt;/mi&gt;&lt;mn&gt;2&lt;/mn&gt;&lt;/msub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sub&gt;&lt;mi&gt;&amp;#x3B3;&lt;/mi&gt;&lt;mn&gt;2&lt;/mn&gt;&lt;/msub&gt;&lt;/mrow&gt;&lt;/mfrac&gt;&lt;/mfenced&gt;&lt;mo&gt;=&lt;/mo&gt;&lt;msub&gt;&lt;mi&gt;&amp;#x3C0;&lt;/mi&gt;&lt;mn&gt;1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sub&gt;&lt;mi&gt;&amp;#x3C0;&lt;/mi&gt;&lt;mn&gt;2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space linebreak=\&quot;newline\&quot;/&gt;&lt;msub&gt;&lt;mi&gt;V&lt;/mi&gt;&lt;mrow&gt;&lt;msub&gt;&lt;mi&gt;&amp;#x3B3;&lt;/mi&gt;&lt;mn&gt;2&lt;/mn&gt;&lt;/msub&gt;&lt;msub&gt;&lt;mi&gt;&amp;#x3B3;&lt;/mi&gt;&lt;mn&gt;3&lt;/mn&gt;&lt;/msub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sub&gt;&lt;mi&gt;&amp;#x3B3;&lt;/mi&gt;&lt;mn&gt;2&lt;/mn&gt;&lt;/msub&gt;&lt;/mrow&gt;&lt;/mfrac&gt;&lt;/mfenced&gt;&lt;mo&gt;=&lt;/mo&gt;&lt;msub&gt;&lt;mi&gt;&amp;#x3C0;&lt;/mi&gt;&lt;mn&gt;1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o&gt;+&lt;/mo&gt;&lt;msub&gt;&lt;mi&gt;&amp;#x3C0;&lt;/mi&gt;&lt;mn&gt;2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ub&gt;&lt;mi&gt;V&lt;/mi&gt;&lt;mrow&gt;&lt;msub&gt;&lt;mi&gt;r&lt;/mi&gt;&lt;mn&gt;2&lt;/mn&gt;&lt;/msub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sub&gt;&lt;mi&gt;&amp;#x3B3;&lt;/mi&gt;&lt;mn&gt;2&lt;/mn&gt;&lt;/msub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sub&gt;&lt;mi&gt;&amp;#x3B3;&lt;/mi&gt;&lt;mn&gt;3&lt;/mn&gt;&lt;/msub&gt;&lt;msub&gt;&lt;mi&gt;&amp;#x3B3;&lt;/mi&gt;&lt;mn&gt;3&lt;/mn&gt;&lt;/msub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sub&gt;&lt;mi&gt;&amp;#x3B3;&lt;/mi&gt;&lt;mn&gt;3&lt;/mn&gt;&lt;/msub&gt;&lt;/mrow&gt;&lt;/mfrac&gt;&lt;/mfenced&gt;&lt;mo&gt;=&lt;/mo&gt;&lt;msub&gt;&lt;mi&gt;&amp;#x3C0;&lt;/mi&gt;&lt;mn&gt;1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mo&gt;+&lt;/mo&gt;&lt;msub&gt;&lt;mi&gt;&amp;#x3C0;&lt;/mi&gt;&lt;mn&gt;2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space linebreak=\&quot;newline\&quot;/&gt;&lt;msub&gt;&lt;mi&gt;V&lt;/mi&gt;&lt;mrow&gt;&lt;msub&gt;&lt;mi&gt;r&lt;/mi&gt;&lt;mn&gt;3&lt;/mn&gt;&lt;/msub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sub&gt;&lt;mi&gt;&amp;#x3B3;&lt;/mi&gt;&lt;mn&gt;3&lt;/mn&gt;&lt;/msub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4;&lt;/mi&gt;&lt;mi&gt;&amp;#x3B4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row&gt;&lt;mo&gt;&amp;#xA0;&lt;/mo&gt;&lt;mfrac&gt;&lt;mrow&gt;&lt;mo&gt;&amp;#x2202;&lt;/mo&gt;&lt;mi&gt;l&lt;/mi&gt;&lt;/mrow&gt;&lt;mrow&gt;&lt;mo&gt;&amp;#x2202;&lt;/mo&gt;&lt;mi&gt;&amp;#x3B4;&lt;/mi&gt;&lt;/mrow&gt;&lt;/mfrac&gt;&lt;mo&gt;&amp;#xA0;&lt;/mo&gt;&lt;/mrow&gt;&lt;/mfenced&gt;&lt;mo&gt;=&lt;/mo&gt;&lt;msub&gt;&lt;mi&gt;&amp;#x3C0;&lt;/mi&gt;&lt;mn&gt;2&lt;/mn&gt;&lt;/msub&gt;&lt;mfenced open=\&quot;{\&quot; close=\&quot;}\&quot; wrs:valign=\&quot;middle\&quot;&gt;&lt;mrow&gt;&lt;mo&gt;&amp;#xA0;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n&gt;2&lt;/mn&gt;&lt;mfenced open=\&quot;[\&quot; close=\&quot;]\&quot; wrs:valign=\&quot;middle\&quot;&gt;&lt;mrow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o&gt;&amp;#xA0;&lt;/mo&gt;&lt;/mrow&gt;&lt;/mfenced&gt;&lt;mspace linebreak=\&quot;newline\&quot;/&gt;&lt;mspace linebreak=\&quot;newline\&quot;/&gt;&lt;mspace linebreak=\&quot;newline\&quot;/&gt;&lt;mspace linebreak=\&quot;newline\&quot;/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V 下標 alpha （ 小写 ） alpha （ 小写 ） 結束下標 等於 分數 N 分之 1 V a r 左中括號 分數 偏微分 alpha （ 小写 ） 分之 偏微分 l 結束分數 右中括號&#10;開始文字 結束文字 等於 pi （ 小写 ） 下標 1 左中括號 V a r 左小括號 Y 有 橫槓 在上方 下標 點 11 結束下標 右小括號 加 V a r 左小括號 Y 有 橫槓 在上方 下標 點 21 結束下標 右小括號 加 V a r 左小括號 Y 有 橫槓 在上方 下標 點 31 結束下標 右小括號 右中括號 加 pi （ 小写 ） 下標 2 左中括號 V a r 左小括號 Y 有 橫槓 在上方 下標 點 12 結束下標 右小括號 加 V a r 左小括號 Y 有 橫槓 在上方 下標 點 22 結束下標 右小括號 加 V a r 左小括號 Y 有 橫槓 在上方 下標 點 32 結束下標 右小括號 右中括號&#10;V 下標 alpha （ 小写 ） eta （ 小写 ） 結束下標 等於 分數 N 分之 1 C o v 左中括號 分數 偏微分 alpha （ 小写 ） 分之 偏微分 l 結束分數 空格 逗號 分數 偏微分 eta （ 小写 ） 分之 偏微分 l 結束分數 右中括號&#10;開始文字 結束文字 等於 pi （ 小写 ） 下標 1 左中括號 V a r 左小括號 Y 有 橫槓 在上方 下標 點 21 結束下標 右小括號 加 V a r 左小括號 Y 有 橫槓 在上方 下標 點 31 結束下標 右小括號 加 C o v 左小括號 Y 有 橫槓 在上方 下標 點 11 結束下標 逗號 Y 有 橫槓 在上方 下標 點 21 結束下標 右小括號 加 2 C o v 左小括號 Y 有 橫槓 在上方 下標 點 21 結束下標 逗號 Y 有 橫槓 在上方 下標 點 31 結束下標 右小括號 加 C o v 左小括號 Y 有 橫槓 在上方 下標 點 11 結束下標 逗號 Y 有 橫槓 在上方 下標 點 31 結束下標 右小括號 右方括号 加 pi （ 小写 ） 下標 2 左方括号 V a r 左小括號 Y 有 橫槓 在上方 下標 點 12 結束下標 右小括號 加 C o v 左小括號 Y 有 橫槓 在上方 下標 點 12 結束下標 逗號 Y 有 橫槓 在上方 下標 點 22 結束下標 右小括號 加 C o v 左小括號 Y 有 橫槓 在上方 下標 點 12 結束下標 逗號 Y 有 橫槓 在上方 下標 點 32 結束下標 右小括號 右中括號&#10;V 下標 alpha （ 小写 ） gamma （ 小写 ） 下標 2 結束下標 等於 分數 N 分之 1 C o v 左中括號 分數 偏微分 alpha （ 小写 ） 分之 偏微分 l 結束分數 空格 逗號 分數 偏微分 gamma （ 小写 ） 下標 2 分之 偏微分 l 結束分數 空格 右中括號&#10;開始文字 結束文字 等於 pi （ 小写 ） 下標 1 左中括號 V a r 左小括號 Y 有 橫槓 在上方 下標 點 21 結束下標 右小括號 加 C o v 左小括號 Y 有 橫槓 在上方 下標 點 11 結束下標 逗號 Y 有 橫槓 在上方 下標 點 21 結束下標 右小括號 加 C o v 左小括號 Y 有 橫槓 在上方 下標 點 21 結束下標 逗號 Y 有 橫槓 在上方 下標 點 31 結束下標 右小括號 右中括號 加 空格 pi （ 小写 ） 下標 2 左中括號 V a r 左小括號 Y 有 橫槓 在上方 下標 點 22 結束下標 右小括號 加 C o v 左小括號 Y 有 橫槓 在上方 下標 點 12 結束下標 逗號 Y 有 橫槓 在上方 下標 點 22 結束下標 右小括號 加 C o v 左小括號 Y 有 橫槓 在上方 下標 點 22 結束下標 逗號 Y 有 橫槓 在上方 下標 點 32 結束下標 右小括號 右中括號&#10;V 下標 alpha （ 小写 ） gamma （ 小写 ） 下標 3 結束下標 等於 分數 N 分之 1 C o v 左中括號 分數 偏微分 alpha （ 小写 ） 分之 偏微分 l 結束分數 空格 逗號 分數 偏微分 gamma （ 小写 ） 下標 3 分之 偏微分 l 結束分數 右中括號 等於 pi （ 小写 ） 下標 1 左中括號 V a r 左小括號 Y 有 橫槓 在上方 下標 點 31 結束下標 右小括號 加 C o v 左小括號 Y 有 橫槓 在上方 下標 點 11 結束下標 逗號 Y 有 橫槓 在上方 下標 點 31 結束下標 右小括號 加 C o v 左小括號 Y 有 橫槓 在上方 下標 點 21 結束下標 逗號 Y 有 橫槓 在上方 下標 點 31 結束下標 右小括號 右方括号 加 pi （ 小写 ） 下標 2 左方括号 V a r 左小括號 Y 有 橫槓 在上方 下標 點 32 結束下標 右小括號 加 C o v 左小括號 Y 有 橫槓 在上方 下標 點 12 結束下標 逗號 Y 有 橫槓 在上方 下標 點 32 結束下標 右小括號 加 C o v 左小括號 Y 有 橫槓 在上方 下標 點 22 結束下標 逗號 Y 有 橫槓 在上方 下標 點 32 結束下標 右小括號 右中括號&#10;V 下標 alpha （ 小写 ） delta （ 小写 ） 結束下標 等於 分數 N 分之 1 C o v 左中括號 分數 偏微分 alpha （ 小写 ） 分之 偏微分 l 結束分數 空格 逗號 分數 偏微分 delta （ 小写 ） 分之 偏微分 l 結束分數 右中括號 等於 pi （ 小写 ） 下標 2 左大括號 空格 V a r 左小括號 Y 有 橫槓 在上方 下標 點 12 結束下標 右小括號 加 V a r 左小括號 Y 有 橫槓 在上方 下標 點 22 結束下標 右小括號 加 V a r 左小括號 Y 有 橫槓 在上方 下標 點 32 結束下標 右小括號 加 左中括號 2 C o v 左小括號 Y 有 橫槓 在上方 下標 點 12 結束下標 逗號 Y 有 橫槓 在上方 下標 點 22 結束下標 右小括號 加 2 C o v 左小括號 Y 有 橫槓 在上方 下標 點 12 結束下標 逗號 Y 有 橫槓 在上方 下標 點 32 結束下標 右小括號 加 2 C o v 左小括號 Y 有 橫槓 在上方 下標 點 22 結束下標 逗號 Y 有 橫槓 在上方 下標 點 32 結束下標 右小括號 右中括號 空格 右大括號&#10;V 下標 eta （ 小写 ） eta （ 小写 ） 結束下標 等於 分數 N 分之 1 V a r 左中括號 分數 偏微分 eta （ 小写 ） 分之 偏微分 l 結束分數 右中括號 等於 pi （ 小写 ） 下標 1 左中括號 V a r 左小括號 Y 有 橫槓 在上方 下標 點 21 結束下標 右小括號 加 V a r 左小括號 Y 有 橫槓 在上方 下標 點 31 結束下標 右小括號 右中括號 加 pi （ 小写 ） 下標 2 V a r 左小括號 Y 有 橫槓 在上方 下標 點 12 結束下標 右小括號&#10;V 下標 eta （ 小写 ） gamma （ 小写 ） 下標 2 結束下標 等於 分數 N 分之 1 C o v 左中括號 分數 偏微分 eta （ 小写 ） 分之 偏微分 l 結束分數 空格 逗號 分數 偏微分 gamma （ 小写 ） 下標 2 分之 偏微分 l 結束分數 右中括號 等於 pi （ 小写 ） 下標 1 左中括號 V a r 左小括號 Y 有 橫槓 在上方 下標 點 21 結束下標 右小括號 加 C o v 左小括號 Y 有 橫槓 在上方 下標 點 21 結束下標 逗號 Y 有 橫槓 在上方 下標 點 31 結束下標 右小括號 右中括號 加 pi （ 小写 ） 下標 2 C o v 左小括號 Y 有 橫槓 在上方 下標 點 12 結束下標 逗號 Y 有 橫槓 在上方 下標 點 22 結束下標 右小括號&#10;V 下標 eta （ 小写 ） gamma （ 小写 ） 下標 3 結束下標 等於 分數 N 分之 1 C o v 左中括號 分數 偏微分 eta （ 小写 ） 分之 偏微分 l 結束分數 空格 逗號 分數 偏微分 gamma （ 小写 ） 下標 3 分之 偏微分 l 結束分數 右中括號 等於 pi （ 小写 ） 下標 1 左中括號 V a r 左小括號 Y 有 橫槓 在上方 下標 點 31 結束下標 右小括號 加 C o v 左小括號 Y 有 橫槓 在上方 下標 點 21 結束下標 逗號 Y 有 橫槓 在上方 下標 點 31 結束下標 右小括號 右中括號 加 pi （ 小写 ） 下標 2 C o v 左小括號 Y 有 橫槓 在上方 下標 點 12 結束下標 逗號 Y 有 橫槓 在上方 下標 點 32 結束下標 右小括號&#10;V 下標 eta （ 小写 ） delta （ 小写 ） 結束下標 等於 分數 N 分之 1 C o v 左中括號 分數 偏微分 eta （ 小写 ） 分之 偏微分 l 結束分數 空格 逗號 分數 偏微分 delta （ 小写 ） 分之 偏微分 l 結束分數 右中括號 等於 pi （ 小写 ） 下標 2 左中括號 V a r 左小括號 Y 有 橫槓 在上方 下標 點 12 結束下標 右小括號 加 C o v 左小括號 Y 有 橫槓 在上方 下標 點 12 結束下標 逗號 Y 有 橫槓 在上方 下標 點 22 結束下標 右小括號 加 C o v 左小括號 Y 有 橫槓 在上方 下標 點 12 結束下標 逗號 Y 有 橫槓 在上方 下標 點 32 結束下標 右小括號 右中括號&#10;V 下標 gamma （ 小写 ） 下標 2 gamma （ 小写 ） 下標 2 結束下標 等於 分數 N 分之 1 V a r 左中括號 分數 偏微分 gamma （ 小写 ） 下標 2 分之 偏微分 l 結束分數 右中括號 等於 pi （ 小写 ） 下標 1 V a r 左小括號 Y 有 橫槓 在上方 下標 點 21 結束下標 右小括號 加 pi （ 小写 ） 下標 2 V a r 左小括號 Y 有 橫槓 在上方 下標 點 22 結束下標 右小括號&#10;V 下標 gamma （ 小写 ） 下標 2 gamma （ 小写 ） 下標 3 結束下標 等於 分數 N 分之 1 V a r 左中括號 分數 偏微分 gamma （ 小写 ） 下標 2 分之 偏微分 l 結束分數 右中括號 等於 pi （ 小写 ） 下標 1 C o v 左小括號 Y 有 橫槓 在上方 下標 點 21 結束下標 逗號 Y 有 橫槓 在上方 下標 點 31 結束下標 右小括號 加 pi （ 小写 ） 下標 2 C o v 左小括號 Y 有 橫槓 在上方 下標 點 22 結束下標 逗號 Y 有 橫槓 在上方 下標 點 32 結束下標 右小括號&#10;V 下標 r 下標 2 delta （ 小写 ） 結束下標 等於 分數 N 分之 1 C o v 左中括號 分數 偏微分 gamma （ 小写 ） 下標 2 分之 偏微分 l 結束分數 空格 逗號 分數 偏微分 delta （ 小写 ） 分之 偏微分 l 結束分數 右中括號 等於 pi （ 小写 ） 下標 2 左中括號 V a r 左小括號 Y 有 橫槓 在上方 下標 點 22 結束下標 右小括號 加 C o v 左小括號 Y 有 橫槓 在上方 下標 點 12 結束下標 逗號 Y 有 橫槓 在上方 下標 點 22 結束下標 右小括號 加 C o v 左小括號 Y 有 橫槓 在上方 下標 點 22 結束下標 逗號 Y 有 橫槓 在上方 下標 點 32 結束下標 右小括號 右中括號&#10;V 下標 gamma （ 小写 ） 下標 3 gamma （ 小写 ） 下標 3 結束下標 等於 分數 N 分之 1 V a r 左中括號 分數 偏微分 gamma （ 小写 ） 下標 3 分之 偏微分 l 結束分數 右中括號 等於 pi （ 小写 ） 下標 1 V a r 左小括號 Y 有 橫槓 在上方 下標 點 31 結束下標 右小括號 加 pi （ 小写 ） 下標 2 V a r 左小括號 Y 有 橫槓 在上方 下標 點 32 結束下標 右小括號&#10;V 下標 r 下標 3 delta （ 小写 ） 結束下標 等於 分數 N 分之 1 C o v 左中括號 分數 偏微分 gamma （ 小写 ） 下標 3 分之 偏微分 l 結束分數 空格 逗號 分數 偏微分 delta （ 小写 ） 分之 偏微分 l 結束分數 右中括號 等於 pi （ 小写 ） 下標 2 左中括號 V a r 左小括號 Y 有 橫槓 在上方 下標 點 32 結束下標 右小括號 加 C o v 左小括號 Y 有 橫槓 在上方 下標 點 12 結束下標 逗號 Y 有 橫槓 在上方 下標 點 32 結束下標 右小括號 加 C o v 左小括號 Y 有 橫槓 在上方 下標 點 22 結束下標 逗號 Y 有 橫槓 在上方 下標 點 32 結束下標 右小括號 右中括號&#10;V 下標 delta （ 小写 ） delta （ 小写 ） 結束下標 等於 分數 N 分之 1 V a r 左中括號 空格 分數 偏微分 delta （ 小写 ） 分之 偏微分 l 結束分數 空格 右中括號 等於 pi （ 小写 ） 下標 2 左大括號 空格 V a r 左小括號 Y 有 橫槓 在上方 下標 點 12 結束下標 右小括號 加 V a r 左小括號 Y 有 橫槓 在上方 下標 點 22 結束下標 右小括號 加 V a r 左小括號 Y 有 橫槓 在上方 下標 點 32 結束下標 右小括號 加 2 左中括號 C o v 左小括號 Y 有 橫槓 在上方 下標 點 12 結束下標 逗號 Y 有 橫槓 在上方 下標 點 22 結束下標 右小括號 加 C o v 左小括號 Y 有 橫槓 在上方 下標 點 12 結束下標 逗號 Y 有 橫槓 在上方 下標 點 32 結束下標 右小括號 加 C o v 左小括號 Y 有 橫槓 在上方 下標 點 22 結束下標 逗號 Y 有 橫槓 在上方 下標 點 32 結束下標 右小括號 右中括號 空格 右大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V&lt;/mi&gt;&lt;mrow&gt;&lt;mi&gt;&amp;#x3B1;&lt;/mi&gt;&lt;mi&gt;&amp;#x3B1;&lt;/mi&gt;&lt;/mrow&gt;&lt;/msub&gt;&lt;mo&gt;=&lt;/mo&gt;&lt;mfrac&gt;&lt;mn&gt;1&lt;/mn&gt;&lt;mi&gt;N&lt;/mi&gt;&lt;/mfrac&gt;&lt;mi&gt;V&lt;/mi&gt;&lt;mi&gt;a&lt;/mi&gt;&lt;mi&gt;r&lt;/mi&gt;&lt;mfenced open=\&quot;[\&quot; close=\&quot;]\&quot; wrs:valign=\&quot;middle-baseline\&quot;&gt;&lt;mfrac&gt;&lt;mrow&gt;&lt;mo&gt;&amp;#x2202;&lt;/mo&gt;&lt;mi&gt;l&lt;/mi&gt;&lt;/mrow&gt;&lt;mrow&gt;&lt;mo&gt;&amp;#x2202;&lt;/mo&gt;&lt;mi&gt;&amp;#x3B1;&lt;/mi&gt;&lt;/mrow&gt;&lt;/mfrac&gt;&lt;/mfenced&gt;&lt;mspace linebreak=\&quot;newline\&quot;/&gt;&lt;mtext&gt;&amp;#xA0;&amp;#xA0;&amp;#xA0;&amp;#xA0;&amp;#xA0;&amp;#xA0;&amp;#xA0;&lt;/mtext&gt;&lt;mo&gt;=&lt;/mo&gt;&lt;msub&gt;&lt;mi&gt;&amp;#x3C0;&lt;/mi&gt;&lt;mn&gt;1&lt;/mn&gt;&lt;/msub&gt;&lt;mfenced open=\&quot;[\&quot; close=\&quot;]\&quot; wrs:valign=\&quot;middle-baselin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/mrow&gt;&lt;/mfenced&gt;&lt;mo&gt;+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/mrow&gt;&lt;/mfenced&gt;&lt;mspace linebreak=\&quot;newline\&quot;/&gt;&lt;msub&gt;&lt;mi&gt;V&lt;/mi&gt;&lt;mrow&gt;&lt;mi&gt;&amp;#x3B1;&lt;/mi&gt;&lt;mi&gt;&amp;#x3B7;&lt;/mi&gt;&lt;/mrow&gt;&lt;/msub&gt;&lt;mo&gt;=&lt;/mo&gt;&lt;mfrac&gt;&lt;mn&gt;1&lt;/mn&gt;&lt;mi&gt;N&lt;/mi&gt;&lt;/mfrac&gt;&lt;mi&gt;C&lt;/mi&gt;&lt;mi&gt;o&lt;/mi&gt;&lt;mi&gt;v&lt;/mi&gt;&lt;mfenced open=\&quot;[\&quot; close=\&quot;]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7;&lt;/mi&gt;&lt;/mrow&gt;&lt;/mfrac&gt;&lt;/mrow&gt;&lt;/mfenced&gt;&lt;mspace linebreak=\&quot;newline\&quot;/&gt;&lt;mtext&gt;&amp;#xA0;&amp;#xA0;&amp;#xA0;&amp;#xA0;&amp;#xA0;&amp;#xA0;&amp;#xA0;&lt;/mtext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mo&gt;+&lt;/mo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row&gt;&lt;mo&gt;]&lt;/mo&gt;&lt;mo&gt;+&lt;/mo&gt;&lt;msub&gt;&lt;mi&gt;&amp;#x3C0;&lt;/mi&gt;&lt;mn&gt;2&lt;/mn&gt;&lt;/msub&gt;&lt;mo&gt;[&lt;/mo&gt;&lt;/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1;&lt;/mi&gt;&lt;msub&gt;&lt;mi&gt;&amp;#x3B3;&lt;/mi&gt;&lt;mn&gt;2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-baselin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2&lt;/mn&gt;&lt;/msub&gt;&lt;/mrow&gt;&lt;/mfrac&gt;&lt;mo&gt;&amp;#xA0;&lt;/mo&gt;&lt;/mrow&gt;&lt;/mfenced&gt;&lt;mspace linebreak=\&quot;newline\&quot;/&gt;&lt;mtext&gt;&amp;#xA0;&amp;#xA0;&amp;#xA0;&amp;#xA0;&amp;#xA0;&amp;#xA0;&amp;#xA0;&amp;#xA0;&lt;/mtext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/mrow&gt;&lt;/mfenced&gt;&lt;mo&gt;+&lt;/mo&gt;&lt;mo&gt;&amp;#xA0;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1;&lt;/mi&gt;&lt;msub&gt;&lt;mi&gt;&amp;#x3B3;&lt;/mi&gt;&lt;mn&gt;3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-baselin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-baselin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3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row&gt;&lt;mo&gt;]&lt;/mo&gt;&lt;mo&gt;+&lt;/mo&gt;&lt;msub&gt;&lt;mi&gt;&amp;#x3C0;&lt;/mi&gt;&lt;mn&gt;2&lt;/mn&gt;&lt;/msub&gt;&lt;mo&gt;[&lt;/mo&gt;&lt;/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1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-baselin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{\&quot; close=\&quot;}\&quot; wrs:valign=\&quot;middle\&quot;&gt;&lt;mrow&gt;&lt;mo&gt;&amp;#xA0;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fenced open=\&quot;[\&quot; close=\&quot;]\&quot; wrs:valign=\&quot;middle\&quot;&gt;&lt;mrow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n&gt;2&lt;/mn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o&gt;&amp;#xA0;&lt;/mo&gt;&lt;/mrow&gt;&lt;/mfenced&gt;&lt;mspace linebreak=\&quot;newline\&quot;/&gt;&lt;msub&gt;&lt;mi&gt;V&lt;/mi&gt;&lt;mrow&gt;&lt;mi&gt;&amp;#x3B7;&lt;/mi&gt;&lt;mi&gt;&amp;#x3B7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7;&lt;/mi&gt;&lt;/mrow&gt;&lt;/mfrac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/mrow&gt;&lt;/mfenced&gt;&lt;mo&gt;+&lt;/mo&gt;&lt;msub&gt;&lt;mi&gt;&amp;#x3C0;&lt;/mi&gt;&lt;mn&gt;2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space linebreak=\&quot;newline\&quot;/&gt;&lt;msub&gt;&lt;mi&gt;V&lt;/mi&gt;&lt;mrow&gt;&lt;mi&gt;&amp;#x3B7;&lt;/mi&gt;&lt;msub&gt;&lt;mi&gt;&amp;#x3B3;&lt;/mi&gt;&lt;mn&gt;2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2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/mrow&gt;&lt;/mfenced&gt;&lt;mo&gt;+&lt;/mo&gt;&lt;msub&gt;&lt;mi&gt;&amp;#x3C0;&lt;/mi&gt;&lt;mn&gt;2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ub&gt;&lt;mi&gt;V&lt;/mi&gt;&lt;mrow&gt;&lt;mi&gt;&amp;#x3B7;&lt;/mi&gt;&lt;msub&gt;&lt;mi&gt;&amp;#x3B3;&lt;/mi&gt;&lt;mn&gt;3&lt;/mn&gt;&lt;/msub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3&lt;/mn&gt;&lt;/msub&gt;&lt;/mrow&gt;&lt;/mfrac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/mrow&gt;&lt;/mfenced&gt;&lt;mo&gt;+&lt;/mo&gt;&lt;msub&gt;&lt;mi&gt;&amp;#x3C0;&lt;/mi&gt;&lt;mn&gt;2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ub&gt;&lt;mi&gt;V&lt;/mi&gt;&lt;mrow&gt;&lt;mi&gt;&amp;#x3B7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sub&gt;&lt;mi&gt;&amp;#x3B3;&lt;/mi&gt;&lt;mn&gt;2&lt;/mn&gt;&lt;/msub&gt;&lt;msub&gt;&lt;mi&gt;&amp;#x3B3;&lt;/mi&gt;&lt;mn&gt;2&lt;/mn&gt;&lt;/msub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sub&gt;&lt;mi&gt;&amp;#x3B3;&lt;/mi&gt;&lt;mn&gt;2&lt;/mn&gt;&lt;/msub&gt;&lt;/mrow&gt;&lt;/mfrac&gt;&lt;/mfenced&gt;&lt;mo&gt;=&lt;/mo&gt;&lt;msub&gt;&lt;mi&gt;&amp;#x3C0;&lt;/mi&gt;&lt;mn&gt;1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1&lt;/mn&gt;&lt;/mrow&gt;&lt;/msub&gt;&lt;/mfenced&gt;&lt;mo&gt;+&lt;/mo&gt;&lt;msub&gt;&lt;mi&gt;&amp;#x3C0;&lt;/mi&gt;&lt;mn&gt;2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space linebreak=\&quot;newline\&quot;/&gt;&lt;msub&gt;&lt;mi&gt;V&lt;/mi&gt;&lt;mrow&gt;&lt;msub&gt;&lt;mi&gt;&amp;#x3B3;&lt;/mi&gt;&lt;mn&gt;2&lt;/mn&gt;&lt;/msub&gt;&lt;msub&gt;&lt;mi&gt;&amp;#x3B3;&lt;/mi&gt;&lt;mn&gt;3&lt;/mn&gt;&lt;/msub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sub&gt;&lt;mi&gt;&amp;#x3B3;&lt;/mi&gt;&lt;mn&gt;2&lt;/mn&gt;&lt;/msub&gt;&lt;/mrow&gt;&lt;/mfrac&gt;&lt;/mfenced&gt;&lt;mo&gt;=&lt;/mo&gt;&lt;msub&gt;&lt;mi&gt;&amp;#x3C0;&lt;/mi&gt;&lt;mn&gt;1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1&lt;/mn&gt;&lt;/mrow&gt;&lt;/msub&gt;&lt;mo&gt;,&lt;/mo&gt;&lt;msub&gt;&lt;mover accent=\&quot;true\&quot;&gt;&lt;mi&gt;Y&lt;/mi&gt;&lt;mo&gt;&amp;#xAF;&lt;/mo&gt;&lt;/mover&gt;&lt;mrow&gt;&lt;mo&gt;&amp;#x2D9;&lt;/mo&gt;&lt;mn&gt;31&lt;/mn&gt;&lt;/mrow&gt;&lt;/msub&gt;&lt;/mrow&gt;&lt;/mfenced&gt;&lt;mo&gt;+&lt;/mo&gt;&lt;msub&gt;&lt;mi&gt;&amp;#x3C0;&lt;/mi&gt;&lt;mn&gt;2&lt;/mn&gt;&lt;/msub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space linebreak=\&quot;newline\&quot;/&gt;&lt;msub&gt;&lt;mi&gt;V&lt;/mi&gt;&lt;mrow&gt;&lt;msub&gt;&lt;mi&gt;r&lt;/mi&gt;&lt;mn&gt;2&lt;/mn&gt;&lt;/msub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sub&gt;&lt;mi&gt;&amp;#x3B3;&lt;/mi&gt;&lt;mn&gt;2&lt;/mn&gt;&lt;/msub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sub&gt;&lt;mi&gt;&amp;#x3B3;&lt;/mi&gt;&lt;mn&gt;3&lt;/mn&gt;&lt;/msub&gt;&lt;msub&gt;&lt;mi&gt;&amp;#x3B3;&lt;/mi&gt;&lt;mn&gt;3&lt;/mn&gt;&lt;/msub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sub&gt;&lt;mi&gt;&amp;#x3B3;&lt;/mi&gt;&lt;mn&gt;3&lt;/mn&gt;&lt;/msub&gt;&lt;/mrow&gt;&lt;/mfrac&gt;&lt;/mfenced&gt;&lt;mo&gt;=&lt;/mo&gt;&lt;msub&gt;&lt;mi&gt;&amp;#x3C0;&lt;/mi&gt;&lt;mn&gt;1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1&lt;/mn&gt;&lt;/mrow&gt;&lt;/msub&gt;&lt;/mfenced&gt;&lt;mo&gt;+&lt;/mo&gt;&lt;msub&gt;&lt;mi&gt;&amp;#x3C0;&lt;/mi&gt;&lt;mn&gt;2&lt;/mn&gt;&lt;/msub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space linebreak=\&quot;newline\&quot;/&gt;&lt;msub&gt;&lt;mi&gt;V&lt;/mi&gt;&lt;mrow&gt;&lt;msub&gt;&lt;mi&gt;r&lt;/mi&gt;&lt;mn&gt;3&lt;/mn&gt;&lt;/msub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sub&gt;&lt;mi&gt;&amp;#x3B3;&lt;/mi&gt;&lt;mn&gt;3&lt;/mn&gt;&lt;/msub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space linebreak=\&quot;newline\&quot;/&gt;&lt;msub&gt;&lt;mi&gt;V&lt;/mi&gt;&lt;mrow&gt;&lt;mi&gt;&amp;#x3B4;&lt;/mi&gt;&lt;mi&gt;&amp;#x3B4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row&gt;&lt;mo&gt;&amp;#xA0;&lt;/mo&gt;&lt;mfrac&gt;&lt;mrow&gt;&lt;mo&gt;&amp;#x2202;&lt;/mo&gt;&lt;mi&gt;l&lt;/mi&gt;&lt;/mrow&gt;&lt;mrow&gt;&lt;mo&gt;&amp;#x2202;&lt;/mo&gt;&lt;mi&gt;&amp;#x3B4;&lt;/mi&gt;&lt;/mrow&gt;&lt;/mfrac&gt;&lt;mo&gt;&amp;#xA0;&lt;/mo&gt;&lt;/mrow&gt;&lt;/mfenced&gt;&lt;mo&gt;=&lt;/mo&gt;&lt;msub&gt;&lt;mi&gt;&amp;#x3C0;&lt;/mi&gt;&lt;mn&gt;2&lt;/mn&gt;&lt;/msub&gt;&lt;mfenced open=\&quot;{\&quot; close=\&quot;}\&quot; wrs:valign=\&quot;middle\&quot;&gt;&lt;mrow&gt;&lt;mo&gt;&amp;#xA0;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22&lt;/mn&gt;&lt;/mrow&gt;&lt;/msub&gt;&lt;/mfenced&gt;&lt;mo&gt;+&lt;/mo&gt;&lt;mi&gt;V&lt;/mi&gt;&lt;mi&gt;a&lt;/mi&gt;&lt;mi&gt;r&lt;/mi&gt;&lt;mfenced wrs:valign=\&quot;middle-baseline\&quot;&gt;&lt;msub&gt;&lt;mover accent=\&quot;true\&quot;&gt;&lt;mi&gt;Y&lt;/mi&gt;&lt;mo&gt;&amp;#xAF;&lt;/mo&gt;&lt;/mover&gt;&lt;mrow&gt;&lt;mo&gt;&amp;#x2D9;&lt;/mo&gt;&lt;mn&gt;32&lt;/mn&gt;&lt;/mrow&gt;&lt;/msub&gt;&lt;/mfenced&gt;&lt;mo&gt;+&lt;/mo&gt;&lt;mn&gt;2&lt;/mn&gt;&lt;mfenced open=\&quot;[\&quot; close=\&quot;]\&quot; wrs:valign=\&quot;middle\&quot;&gt;&lt;mrow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mo&gt;+&lt;/mo&gt;&lt;mi&gt;C&lt;/mi&gt;&lt;mi&gt;o&lt;/mi&gt;&lt;mi&gt;v&lt;/mi&gt;&lt;mfenced wrs:valign=\&quot;middle-baseline\&quot;&gt;&lt;mrow&gt;&lt;msub&gt;&lt;mover accent=\&quot;true\&quot;&gt;&lt;mi&gt;Y&lt;/mi&gt;&lt;mo&gt;&amp;#xAF;&lt;/mo&gt;&lt;/mover&gt;&lt;mrow&gt;&lt;mo&gt;&amp;#x2D9;&lt;/mo&gt;&lt;mn&gt;22&lt;/mn&gt;&lt;/mrow&gt;&lt;/msub&gt;&lt;mo&gt;,&lt;/mo&gt;&lt;msub&gt;&lt;mover accent=\&quot;true\&quot;&gt;&lt;mi&gt;Y&lt;/mi&gt;&lt;mo&gt;&amp;#xAF;&lt;/mo&gt;&lt;/mover&gt;&lt;mrow&gt;&lt;mo&gt;&amp;#x2D9;&lt;/mo&gt;&lt;mn&gt;32&lt;/mn&gt;&lt;/mrow&gt;&lt;/msub&gt;&lt;/mrow&gt;&lt;/mfenced&gt;&lt;/mrow&gt;&lt;/mfenced&gt;&lt;mo&gt;&amp;#xA0;&lt;/mo&gt;&lt;/mrow&gt;&lt;/mfenced&gt;&lt;mspace linebreak=\&quot;newline\&quot;/&gt;&lt;mspace linebreak=\&quot;newline\&quot;/&gt;&lt;mspace linebreak=\&quot;newline\&quot;/&gt;&lt;mspace linebreak=\&quot;newline\&quot;/&gt;&lt;/mstyle&gt;&lt;/math&gt;&quot;}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0" cy="682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0C6AF" w14:textId="2DB1AF23" w:rsidR="00463EA1" w:rsidRDefault="00AC62F1" w:rsidP="00AC62F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imulation</w:t>
      </w:r>
    </w:p>
    <w:p w14:paraId="226D8902" w14:textId="48A2625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  <w:color w:val="000000" w:themeColor="text1"/>
        </w:rPr>
      </w:pPr>
      <w:r w:rsidRPr="000A6669">
        <w:rPr>
          <w:rFonts w:ascii="Times New Roman" w:eastAsia="標楷體" w:hAnsi="Times New Roman" w:cs="Times New Roman" w:hint="eastAsia"/>
          <w:color w:val="000000" w:themeColor="text1"/>
        </w:rPr>
        <w:t>G</w:t>
      </w:r>
      <w:r w:rsidRPr="000A6669">
        <w:rPr>
          <w:rFonts w:ascii="Times New Roman" w:eastAsia="標楷體" w:hAnsi="Times New Roman" w:cs="Times New Roman"/>
          <w:color w:val="000000" w:themeColor="text1"/>
        </w:rPr>
        <w:t>iven</w:t>
      </w:r>
    </w:p>
    <w:p w14:paraId="5F2DCBB8" w14:textId="67EAEDF1" w:rsidR="003571DE" w:rsidRDefault="00A84F5D" w:rsidP="00A84F5D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035A08">
        <w:rPr>
          <w:noProof/>
          <w:position w:val="-8"/>
        </w:rPr>
        <w:drawing>
          <wp:inline distT="0" distB="0" distL="0" distR="0" wp14:anchorId="3AB731E2" wp14:editId="21018432">
            <wp:extent cx="2329822" cy="141678"/>
            <wp:effectExtent l="0" t="0" r="0" b="0"/>
            <wp:docPr id="103" name="Picture 1" descr="alpha （ 小写 ） 等於 1.0 開始文字 ,   結束文字 eta （ 小写 ） 等於 0.3 開始文字 ,   結束文字 gamma （ 小写 ） 下標 2 等於 1.21 開始文字 ,   結束文字 gamma （ 小写 ） 下標 3 等於 1.27 開始文字 ,   結束文字 delta （ 小写 ） 等於 0.2" title="{&quot;mathml&quot;:&quot;&lt;math style=\&quot;font-family:stix;font-size:16px;\&quot; xmlns=\&quot;http://www.w3.org/1998/Math/MathML\&quot;&gt;&lt;mstyle mathsize=\&quot;16px\&quot;&gt;&lt;mi&gt;&amp;#x3B1;&lt;/mi&gt;&lt;mo&gt;=&lt;/mo&gt;&lt;mn&gt;1.0&lt;/mn&gt;&lt;mtext&gt;,&amp;#xA0;&amp;#xA0;&lt;/mtext&gt;&lt;mi&gt;&amp;#x3B7;&lt;/mi&gt;&lt;mo&gt;=&lt;/mo&gt;&lt;mn&gt;0.3&lt;/mn&gt;&lt;mtext&gt;,&amp;#xA0;&amp;#xA0;&lt;/mtext&gt;&lt;msub&gt;&lt;mi&gt;&amp;#x3B3;&lt;/mi&gt;&lt;mn&gt;2&lt;/mn&gt;&lt;/msub&gt;&lt;mo&gt;=&lt;/mo&gt;&lt;mn&gt;1.21&lt;/mn&gt;&lt;mtext&gt;,&amp;#xA0;&amp;#xA0;&lt;/mtext&gt;&lt;msub&gt;&lt;mi&gt;&amp;#x3B3;&lt;/mi&gt;&lt;mn&gt;3&lt;/mn&gt;&lt;/msub&gt;&lt;mo&gt;=&lt;/mo&gt;&lt;mn&gt;1.27&lt;/mn&gt;&lt;mtext&gt;,&amp;#xA0;&amp;#xA0;&lt;/mtext&gt;&lt;mi&gt;&amp;#x3B4;&lt;/mi&gt;&lt;mo&gt;=&lt;/mo&gt;&lt;mn&gt;0.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lpha （ 小写 ） 等於 1.0 開始文字 ,   結束文字 eta （ 小写 ） 等於 0.3 開始文字 ,   結束文字 gamma （ 小写 ） 下標 2 等於 1.21 開始文字 ,   結束文字 gamma （ 小写 ） 下標 3 等於 1.27 開始文字 ,   結束文字 delta （ 小写 ） 等於 0.2" title="{&quot;mathml&quot;:&quot;&lt;math style=\&quot;font-family:stix;font-size:16px;\&quot; xmlns=\&quot;http://www.w3.org/1998/Math/MathML\&quot;&gt;&lt;mstyle mathsize=\&quot;16px\&quot;&gt;&lt;mi&gt;&amp;#x3B1;&lt;/mi&gt;&lt;mo&gt;=&lt;/mo&gt;&lt;mn&gt;1.0&lt;/mn&gt;&lt;mtext&gt;,&amp;#xA0;&amp;#xA0;&lt;/mtext&gt;&lt;mi&gt;&amp;#x3B7;&lt;/mi&gt;&lt;mo&gt;=&lt;/mo&gt;&lt;mn&gt;0.3&lt;/mn&gt;&lt;mtext&gt;,&amp;#xA0;&amp;#xA0;&lt;/mtext&gt;&lt;msub&gt;&lt;mi&gt;&amp;#x3B3;&lt;/mi&gt;&lt;mn&gt;2&lt;/mn&gt;&lt;/msub&gt;&lt;mo&gt;=&lt;/mo&gt;&lt;mn&gt;1.21&lt;/mn&gt;&lt;mtext&gt;,&amp;#xA0;&amp;#xA0;&lt;/mtext&gt;&lt;msub&gt;&lt;mi&gt;&amp;#x3B3;&lt;/mi&gt;&lt;mn&gt;3&lt;/mn&gt;&lt;/msub&gt;&lt;mo&gt;=&lt;/mo&gt;&lt;mn&gt;1.27&lt;/mn&gt;&lt;mtext&gt;,&amp;#xA0;&amp;#xA0;&lt;/mtext&gt;&lt;mi&gt;&amp;#x3B4;&lt;/mi&gt;&lt;mo&gt;=&lt;/mo&gt;&lt;mn&gt;0.2&lt;/mn&gt;&lt;/mstyle&gt;&lt;/math&gt;&quot;}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9822" cy="141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D424F" w14:textId="7777777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G</w:t>
      </w:r>
      <w:r>
        <w:rPr>
          <w:rFonts w:ascii="Times New Roman" w:eastAsia="標楷體" w:hAnsi="Times New Roman" w:cs="Times New Roman"/>
        </w:rPr>
        <w:t xml:space="preserve">enerate </w:t>
      </w:r>
    </w:p>
    <w:p w14:paraId="7B15C330" w14:textId="6B102A86" w:rsidR="003571DE" w:rsidRPr="000A6669" w:rsidRDefault="00A84F5D" w:rsidP="00A84F5D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035A08">
        <w:rPr>
          <w:noProof/>
          <w:position w:val="-34"/>
        </w:rPr>
        <w:drawing>
          <wp:inline distT="0" distB="0" distL="0" distR="0" wp14:anchorId="663C4F63" wp14:editId="32BE7AC8">
            <wp:extent cx="4034367" cy="619177"/>
            <wp:effectExtent l="0" t="0" r="0" b="0"/>
            <wp:docPr id="107" name="Picture 1" descr="Y 下標 i 11 結束下標 雙點 P o i s s o n 左小括號 exp 左小括號 alpha （ 小写 ） 右小括號 右小括號 開始文字 ,   結束文字 Y 下標 i 21 結束下標 雙點 P o i s s o n 左小括號 exp 左小括號 alpha （ 小写 ） 加 eta （ 小写 ） 加 gamma （ 小写 ） 右小括號 右小括號 開始文字 ,   結束文字 Y 下標 i 31 結束下標 雙點 P o i s s o n 左小括號 開始文字 exp 結束文字 左小括號 alpha （ 小写 ） 加 eta （ 小写 ） 加 gamma （ 小写 ） 下標 3 右小括號 右小括號&#10;Y 下標 i 12 結束下標 雙點 P o i s s o n 左小括號 開始文字 exp 結束文字 左小括號 alpha （ 小写 ） 加 eta （ 小写 ） 加 delta （ 小写 ） 右小括號 右小括號 開始文字 ,     結束文字 Y 下標 i 22 結束下標 雙點 P o i s s o n 左小括號 exp 左小括號 alpha （ 小写 ） 加 gamma （ 小写 ） 加 delta （ 小写 ） 右小括號 右小括號 開始文字 ,   結束文字 Y 下標 i 32 結束下標 雙點 P o i s s o n 左小括號 開始文字 exp 結束文字 左小括號 alpha （ 小写 ） 加 gamma （ 小写 ） 下標 3 加 delta （ 小写 ） 右小括號 右小括號&#10;開始文字 for i = 25, that is   結束文字 n 下標 1 等於 50 逗號 空格 空格 n 下標 2 等於 50&#10;" title="{&quot;mathml&quot;:&quot;&lt;math style=\&quot;font-family:Times New Roman;font-size:24px;\&quot; xmlns=\&quot;http://www.w3.org/1998/Math/MathML\&quot; xmlns:wrs=\&quot;http://www.wiris.com/xml/mathml-extension\&quot;&gt;&lt;mstyle mathsize=\&quot;24px\&quot;&gt;&lt;mstyle indentalign=\&quot;center\&quot;&gt;&lt;msub&gt;&lt;mi&gt;Y&lt;/mi&gt;&lt;mrow&gt;&lt;mi&gt;i&lt;/mi&gt;&lt;mn&gt;11&lt;/mn&gt;&lt;/mrow&gt;&lt;/msub&gt;&lt;mo&gt;~&lt;/mo&gt;&lt;mi&gt;P&lt;/mi&gt;&lt;mi&gt;o&lt;/mi&gt;&lt;mi&gt;i&lt;/mi&gt;&lt;mi&gt;s&lt;/mi&gt;&lt;mi&gt;s&lt;/mi&gt;&lt;mi&gt;o&lt;/mi&gt;&lt;mi&gt;n&lt;/mi&gt;&lt;mfenced wrs:valign=\&quot;middle\&quot;&gt;&lt;mrow&gt;&lt;mi&gt;exp&lt;/mi&gt;&lt;mfenced wrs:valign=\&quot;middle\&quot;&gt;&lt;mi&gt;&amp;#x3B1;&lt;/mi&gt;&lt;/mfenced&gt;&lt;/mrow&gt;&lt;/mfenced&gt;&lt;mtext&gt;,&amp;#xA0;&amp;#xA0;&lt;/mtext&gt;&lt;msub&gt;&lt;mi&gt;Y&lt;/mi&gt;&lt;mrow&gt;&lt;mi&gt;i&lt;/mi&gt;&lt;mn&gt;21&lt;/mn&gt;&lt;/mrow&gt;&lt;/msub&gt;&lt;mo&gt;~&lt;/mo&gt;&lt;mi&gt;P&lt;/mi&gt;&lt;mi&gt;o&lt;/mi&gt;&lt;mi&gt;i&lt;/mi&gt;&lt;mi&gt;s&lt;/mi&gt;&lt;mi&gt;s&lt;/mi&gt;&lt;mi&gt;o&lt;/mi&gt;&lt;mi&gt;n&lt;/mi&gt;&lt;mfenced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text&gt;,&amp;#xA0;&amp;#xA0;&lt;/mtext&gt;&lt;msub&gt;&lt;mi&gt;Y&lt;/mi&gt;&lt;mrow&gt;&lt;mi&gt;i&lt;/mi&gt;&lt;mn&gt;31&lt;/mn&gt;&lt;/mrow&gt;&lt;/msub&gt;&lt;mo&gt;~&lt;/mo&gt;&lt;mi&gt;P&lt;/mi&gt;&lt;mi&gt;o&lt;/mi&gt;&lt;mi&gt;i&lt;/mi&gt;&lt;mi&gt;s&lt;/mi&gt;&lt;mi&gt;s&lt;/mi&gt;&lt;mi&gt;o&lt;/mi&gt;&lt;mi&gt;n&lt;/mi&gt;&lt;mfenced wrs:valign=\&quot;middle\&quot;&gt;&lt;mrow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space linebreak=\&quot;newline\&quot;/&gt;&lt;msub&gt;&lt;mi&gt;Y&lt;/mi&gt;&lt;mrow&gt;&lt;mi&gt;i&lt;/mi&gt;&lt;mn&gt;12&lt;/mn&gt;&lt;/mrow&gt;&lt;/msub&gt;&lt;mo&gt;~&lt;/mo&gt;&lt;mi&gt;P&lt;/mi&gt;&lt;mi&gt;o&lt;/mi&gt;&lt;mi&gt;i&lt;/mi&gt;&lt;mi&gt;s&lt;/mi&gt;&lt;mi&gt;s&lt;/mi&gt;&lt;mi&gt;o&lt;/mi&gt;&lt;mi&gt;n&lt;/mi&gt;&lt;mfenced wrs:valign=\&quot;middle\&quot;&gt;&lt;mrow&gt;&lt;mtext&gt;exp&lt;/mtext&gt;&lt;mfenced wrs:valign=\&quot;middle\&quot;&gt;&lt;mrow&gt;&lt;mi&gt;&amp;#x3B1;&lt;/mi&gt;&lt;mo&gt;+&lt;/mo&gt;&lt;mi&gt;&amp;#x3B7;&lt;/mi&gt;&lt;mo&gt;+&lt;/mo&gt;&lt;mi&gt;&amp;#x3B4;&lt;/mi&gt;&lt;/mrow&gt;&lt;/mfenced&gt;&lt;/mrow&gt;&lt;/mfenced&gt;&lt;mtext&gt;,&amp;#xA0;&amp;#xA0;&amp;#xA0;&amp;#xA0;&lt;/mtext&gt;&lt;msub&gt;&lt;mi&gt;Y&lt;/mi&gt;&lt;mrow&gt;&lt;mi&gt;i&lt;/mi&gt;&lt;mn&gt;22&lt;/mn&gt;&lt;/mrow&gt;&lt;/msub&gt;&lt;mo&gt;~&lt;/mo&gt;&lt;mi&gt;P&lt;/mi&gt;&lt;mi&gt;o&lt;/mi&gt;&lt;mi&gt;i&lt;/mi&gt;&lt;mi&gt;s&lt;/mi&gt;&lt;mi&gt;s&lt;/mi&gt;&lt;mi&gt;o&lt;/mi&gt;&lt;mi&gt;n&lt;/mi&gt;&lt;mfenced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text&gt;,&amp;#xA0;&amp;#xA0;&lt;/mtext&gt;&lt;msub&gt;&lt;mi&gt;Y&lt;/mi&gt;&lt;mrow&gt;&lt;mi&gt;i&lt;/mi&gt;&lt;mn&gt;32&lt;/mn&gt;&lt;/mrow&gt;&lt;/msub&gt;&lt;mo&gt;~&lt;/mo&gt;&lt;mi&gt;P&lt;/mi&gt;&lt;mi&gt;o&lt;/mi&gt;&lt;mi&gt;i&lt;/mi&gt;&lt;mi&gt;s&lt;/mi&gt;&lt;mi&gt;s&lt;/mi&gt;&lt;mi&gt;o&lt;/mi&gt;&lt;mi&gt;n&lt;/mi&gt;&lt;mfenced wrs:valign=\&quot;middle\&quot;&gt;&lt;mrow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text&gt;for&amp;#xA0;i&amp;#xA0;=&amp;#xA0;25,&amp;#xA0;that&amp;#xA0;is&amp;#xA0;&amp;#xA0;&lt;/mtext&gt;&lt;msub&gt;&lt;mi&gt;n&lt;/mi&gt;&lt;mn&gt;1&lt;/mn&gt;&lt;/msub&gt;&lt;mo&gt;=&lt;/mo&gt;&lt;mn&gt;50&lt;/mn&gt;&lt;mo&gt;,&lt;/mo&gt;&lt;mo&gt;&amp;#xA0;&lt;/mo&gt;&lt;mo&gt;&amp;#xA0;&lt;/mo&gt;&lt;msub&gt;&lt;mi&gt;n&lt;/mi&gt;&lt;mn&gt;2&lt;/mn&gt;&lt;/msub&gt;&lt;mo&gt;=&lt;/mo&gt;&lt;mn&gt;50&lt;/mn&gt;&lt;mspace linebreak=\&quot;newline\&quot;/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Y 下標 i 11 結束下標 雙點 P o i s s o n 左小括號 exp 左小括號 alpha （ 小写 ） 右小括號 右小括號 開始文字 ,   結束文字 Y 下標 i 21 結束下標 雙點 P o i s s o n 左小括號 exp 左小括號 alpha （ 小写 ） 加 eta （ 小写 ） 加 gamma （ 小写 ） 右小括號 右小括號 開始文字 ,   結束文字 Y 下標 i 31 結束下標 雙點 P o i s s o n 左小括號 開始文字 exp 結束文字 左小括號 alpha （ 小写 ） 加 eta （ 小写 ） 加 gamma （ 小写 ） 下標 3 右小括號 右小括號&#10;Y 下標 i 12 結束下標 雙點 P o i s s o n 左小括號 開始文字 exp 結束文字 左小括號 alpha （ 小写 ） 加 eta （ 小写 ） 加 delta （ 小写 ） 右小括號 右小括號 開始文字 ,     結束文字 Y 下標 i 22 結束下標 雙點 P o i s s o n 左小括號 exp 左小括號 alpha （ 小写 ） 加 gamma （ 小写 ） 加 delta （ 小写 ） 右小括號 右小括號 開始文字 ,   結束文字 Y 下標 i 32 結束下標 雙點 P o i s s o n 左小括號 開始文字 exp 結束文字 左小括號 alpha （ 小写 ） 加 gamma （ 小写 ） 下標 3 加 delta （ 小写 ） 右小括號 右小括號&#10;開始文字 for i = 25, that is   結束文字 n 下標 1 等於 50 逗號 空格 空格 n 下標 2 等於 50&#10;" title="{&quot;mathml&quot;:&quot;&lt;math style=\&quot;font-family:Times New Roman;font-size:24px;\&quot; xmlns=\&quot;http://www.w3.org/1998/Math/MathML\&quot; xmlns:wrs=\&quot;http://www.wiris.com/xml/mathml-extension\&quot;&gt;&lt;mstyle mathsize=\&quot;24px\&quot;&gt;&lt;mstyle indentalign=\&quot;center\&quot;&gt;&lt;msub&gt;&lt;mi&gt;Y&lt;/mi&gt;&lt;mrow&gt;&lt;mi&gt;i&lt;/mi&gt;&lt;mn&gt;11&lt;/mn&gt;&lt;/mrow&gt;&lt;/msub&gt;&lt;mo&gt;~&lt;/mo&gt;&lt;mi&gt;P&lt;/mi&gt;&lt;mi&gt;o&lt;/mi&gt;&lt;mi&gt;i&lt;/mi&gt;&lt;mi&gt;s&lt;/mi&gt;&lt;mi&gt;s&lt;/mi&gt;&lt;mi&gt;o&lt;/mi&gt;&lt;mi&gt;n&lt;/mi&gt;&lt;mfenced wrs:valign=\&quot;middle\&quot;&gt;&lt;mrow&gt;&lt;mi&gt;exp&lt;/mi&gt;&lt;mfenced wrs:valign=\&quot;middle\&quot;&gt;&lt;mi&gt;&amp;#x3B1;&lt;/mi&gt;&lt;/mfenced&gt;&lt;/mrow&gt;&lt;/mfenced&gt;&lt;mtext&gt;,&amp;#xA0;&amp;#xA0;&lt;/mtext&gt;&lt;msub&gt;&lt;mi&gt;Y&lt;/mi&gt;&lt;mrow&gt;&lt;mi&gt;i&lt;/mi&gt;&lt;mn&gt;21&lt;/mn&gt;&lt;/mrow&gt;&lt;/msub&gt;&lt;mo&gt;~&lt;/mo&gt;&lt;mi&gt;P&lt;/mi&gt;&lt;mi&gt;o&lt;/mi&gt;&lt;mi&gt;i&lt;/mi&gt;&lt;mi&gt;s&lt;/mi&gt;&lt;mi&gt;s&lt;/mi&gt;&lt;mi&gt;o&lt;/mi&gt;&lt;mi&gt;n&lt;/mi&gt;&lt;mfenced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text&gt;,&amp;#xA0;&amp;#xA0;&lt;/mtext&gt;&lt;msub&gt;&lt;mi&gt;Y&lt;/mi&gt;&lt;mrow&gt;&lt;mi&gt;i&lt;/mi&gt;&lt;mn&gt;31&lt;/mn&gt;&lt;/mrow&gt;&lt;/msub&gt;&lt;mo&gt;~&lt;/mo&gt;&lt;mi&gt;P&lt;/mi&gt;&lt;mi&gt;o&lt;/mi&gt;&lt;mi&gt;i&lt;/mi&gt;&lt;mi&gt;s&lt;/mi&gt;&lt;mi&gt;s&lt;/mi&gt;&lt;mi&gt;o&lt;/mi&gt;&lt;mi&gt;n&lt;/mi&gt;&lt;mfenced wrs:valign=\&quot;middle\&quot;&gt;&lt;mrow&gt;&lt;mtext&gt;exp&lt;/mtext&gt;&lt;mfenced wrs:valign=\&quot;middle\&quot;&gt;&lt;mrow&gt;&lt;mi&gt;&amp;#x3B1;&lt;/mi&gt;&lt;mo&gt;+&lt;/mo&gt;&lt;mi&gt;&amp;#x3B7;&lt;/mi&gt;&lt;mo&gt;+&lt;/mo&gt;&lt;msub&gt;&lt;mi&gt;&amp;#x3B3;&lt;/mi&gt;&lt;mn&gt;3&lt;/mn&gt;&lt;/msub&gt;&lt;/mrow&gt;&lt;/mfenced&gt;&lt;/mrow&gt;&lt;/mfenced&gt;&lt;mspace linebreak=\&quot;newline\&quot;/&gt;&lt;msub&gt;&lt;mi&gt;Y&lt;/mi&gt;&lt;mrow&gt;&lt;mi&gt;i&lt;/mi&gt;&lt;mn&gt;12&lt;/mn&gt;&lt;/mrow&gt;&lt;/msub&gt;&lt;mo&gt;~&lt;/mo&gt;&lt;mi&gt;P&lt;/mi&gt;&lt;mi&gt;o&lt;/mi&gt;&lt;mi&gt;i&lt;/mi&gt;&lt;mi&gt;s&lt;/mi&gt;&lt;mi&gt;s&lt;/mi&gt;&lt;mi&gt;o&lt;/mi&gt;&lt;mi&gt;n&lt;/mi&gt;&lt;mfenced wrs:valign=\&quot;middle\&quot;&gt;&lt;mrow&gt;&lt;mtext&gt;exp&lt;/mtext&gt;&lt;mfenced wrs:valign=\&quot;middle\&quot;&gt;&lt;mrow&gt;&lt;mi&gt;&amp;#x3B1;&lt;/mi&gt;&lt;mo&gt;+&lt;/mo&gt;&lt;mi&gt;&amp;#x3B7;&lt;/mi&gt;&lt;mo&gt;+&lt;/mo&gt;&lt;mi&gt;&amp;#x3B4;&lt;/mi&gt;&lt;/mrow&gt;&lt;/mfenced&gt;&lt;/mrow&gt;&lt;/mfenced&gt;&lt;mtext&gt;,&amp;#xA0;&amp;#xA0;&amp;#xA0;&amp;#xA0;&lt;/mtext&gt;&lt;msub&gt;&lt;mi&gt;Y&lt;/mi&gt;&lt;mrow&gt;&lt;mi&gt;i&lt;/mi&gt;&lt;mn&gt;22&lt;/mn&gt;&lt;/mrow&gt;&lt;/msub&gt;&lt;mo&gt;~&lt;/mo&gt;&lt;mi&gt;P&lt;/mi&gt;&lt;mi&gt;o&lt;/mi&gt;&lt;mi&gt;i&lt;/mi&gt;&lt;mi&gt;s&lt;/mi&gt;&lt;mi&gt;s&lt;/mi&gt;&lt;mi&gt;o&lt;/mi&gt;&lt;mi&gt;n&lt;/mi&gt;&lt;mfenced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text&gt;,&amp;#xA0;&amp;#xA0;&lt;/mtext&gt;&lt;msub&gt;&lt;mi&gt;Y&lt;/mi&gt;&lt;mrow&gt;&lt;mi&gt;i&lt;/mi&gt;&lt;mn&gt;32&lt;/mn&gt;&lt;/mrow&gt;&lt;/msub&gt;&lt;mo&gt;~&lt;/mo&gt;&lt;mi&gt;P&lt;/mi&gt;&lt;mi&gt;o&lt;/mi&gt;&lt;mi&gt;i&lt;/mi&gt;&lt;mi&gt;s&lt;/mi&gt;&lt;mi&gt;s&lt;/mi&gt;&lt;mi&gt;o&lt;/mi&gt;&lt;mi&gt;n&lt;/mi&gt;&lt;mfenced wrs:valign=\&quot;middle\&quot;&gt;&lt;mrow&gt;&lt;mtext&gt;exp&lt;/mtext&gt;&lt;mfenced wrs:valign=\&quot;middle\&quot;&gt;&lt;mrow&gt;&lt;mi&gt;&amp;#x3B1;&lt;/mi&gt;&lt;mo&gt;+&lt;/mo&gt;&lt;msub&gt;&lt;mi&gt;&amp;#x3B3;&lt;/mi&gt;&lt;mn&gt;3&lt;/mn&gt;&lt;/msub&gt;&lt;mo&gt;+&lt;/mo&gt;&lt;mi&gt;&amp;#x3B4;&lt;/mi&gt;&lt;/mrow&gt;&lt;/mfenced&gt;&lt;/mrow&gt;&lt;/mfenced&gt;&lt;mspace linebreak=\&quot;newline\&quot;/&gt;&lt;mtext&gt;for&amp;#xA0;i&amp;#xA0;=&amp;#xA0;25,&amp;#xA0;that&amp;#xA0;is&amp;#xA0;&amp;#xA0;&lt;/mtext&gt;&lt;msub&gt;&lt;mi&gt;n&lt;/mi&gt;&lt;mn&gt;1&lt;/mn&gt;&lt;/msub&gt;&lt;mo&gt;=&lt;/mo&gt;&lt;mn&gt;50&lt;/mn&gt;&lt;mo&gt;,&lt;/mo&gt;&lt;mo&gt;&amp;#xA0;&lt;/mo&gt;&lt;mo&gt;&amp;#xA0;&lt;/mo&gt;&lt;msub&gt;&lt;mi&gt;n&lt;/mi&gt;&lt;mn&gt;2&lt;/mn&gt;&lt;/msub&gt;&lt;mo&gt;=&lt;/mo&gt;&lt;mn&gt;50&lt;/mn&gt;&lt;mspace linebreak=\&quot;newline\&quot;/&gt;&lt;/mstyle&gt;&lt;/mstyle&gt;&lt;/math&gt;&quot;}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4367" cy="619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D41A7" w14:textId="6D1C8308" w:rsidR="003571DE" w:rsidRPr="000A6669" w:rsidRDefault="00A84F5D" w:rsidP="00035A08">
      <w:pPr>
        <w:pStyle w:val="MTDisplayEquation"/>
        <w:rPr>
          <w:rFonts w:ascii="Times New Roman" w:eastAsia="標楷體" w:hAnsi="Times New Roman" w:cs="Times New Roman"/>
        </w:rPr>
      </w:pPr>
      <w:r>
        <w:tab/>
      </w:r>
    </w:p>
    <w:p w14:paraId="3C2C7B42" w14:textId="5C6485E1" w:rsidR="003571DE" w:rsidRDefault="003571DE" w:rsidP="003571DE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t xml:space="preserve">#Simulation time </w:t>
      </w:r>
      <w:r w:rsidR="002B417A">
        <w:rPr>
          <w:rFonts w:ascii="Times New Roman" w:eastAsia="標楷體" w:hAnsi="Times New Roman" w:cs="Times New Roman"/>
          <w:color w:val="0070C0"/>
        </w:rPr>
        <w:t>3</w:t>
      </w:r>
      <w:r>
        <w:rPr>
          <w:rFonts w:ascii="Times New Roman" w:eastAsia="標楷體" w:hAnsi="Times New Roman" w:cs="Times New Roman"/>
          <w:color w:val="0070C0"/>
        </w:rPr>
        <w:t>000</w:t>
      </w:r>
    </w:p>
    <w:p w14:paraId="7E76E783" w14:textId="77777777" w:rsidR="00AB1E0D" w:rsidRDefault="00AB1E0D" w:rsidP="003571DE">
      <w:pPr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10018" w:type="dxa"/>
        <w:jc w:val="center"/>
        <w:tblLook w:val="04A0" w:firstRow="1" w:lastRow="0" w:firstColumn="1" w:lastColumn="0" w:noHBand="0" w:noVBand="1"/>
      </w:tblPr>
      <w:tblGrid>
        <w:gridCol w:w="2012"/>
        <w:gridCol w:w="2002"/>
        <w:gridCol w:w="1996"/>
        <w:gridCol w:w="2004"/>
        <w:gridCol w:w="2004"/>
      </w:tblGrid>
      <w:tr w:rsidR="00AB1E0D" w14:paraId="72B21185" w14:textId="77777777" w:rsidTr="00D63EE5">
        <w:trPr>
          <w:jc w:val="center"/>
        </w:trPr>
        <w:tc>
          <w:tcPr>
            <w:tcW w:w="2012" w:type="dxa"/>
            <w:vAlign w:val="center"/>
          </w:tcPr>
          <w:p w14:paraId="285315EC" w14:textId="11E71929" w:rsidR="00AB1E0D" w:rsidRPr="00BF2880" w:rsidRDefault="00A84F5D" w:rsidP="00A84F5D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lastRenderedPageBreak/>
              <w:tab/>
            </w:r>
            <w:r w:rsidRPr="00A84F5D">
              <w:rPr>
                <w:position w:val="-16"/>
              </w:rPr>
              <w:object w:dxaOrig="780" w:dyaOrig="440" w14:anchorId="7664E376">
                <v:shape id="_x0000_i1054" type="#_x0000_t75" style="width:38.8pt;height:21.9pt" o:ole="">
                  <v:imagedata r:id="rId111" o:title=""/>
                </v:shape>
                <o:OLEObject Type="Embed" ProgID="Equation.DSMT4" ShapeID="_x0000_i1054" DrawAspect="Content" ObjectID="_1717771719" r:id="rId112"/>
              </w:object>
            </w:r>
          </w:p>
        </w:tc>
        <w:tc>
          <w:tcPr>
            <w:tcW w:w="2002" w:type="dxa"/>
            <w:vAlign w:val="center"/>
          </w:tcPr>
          <w:p w14:paraId="167CBA75" w14:textId="77777777" w:rsidR="00AB1E0D" w:rsidRDefault="00AB1E0D" w:rsidP="00D63EE5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1996" w:type="dxa"/>
            <w:vAlign w:val="center"/>
          </w:tcPr>
          <w:p w14:paraId="4A09C510" w14:textId="77777777" w:rsidR="00AB1E0D" w:rsidRDefault="00AB1E0D" w:rsidP="00D63EE5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04" w:type="dxa"/>
            <w:vAlign w:val="center"/>
          </w:tcPr>
          <w:p w14:paraId="73D9D73E" w14:textId="77777777" w:rsidR="00AB1E0D" w:rsidRDefault="00AB1E0D" w:rsidP="00D63EE5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3</w:t>
            </w:r>
          </w:p>
        </w:tc>
        <w:tc>
          <w:tcPr>
            <w:tcW w:w="2004" w:type="dxa"/>
            <w:vAlign w:val="center"/>
          </w:tcPr>
          <w:p w14:paraId="07235CF7" w14:textId="77777777" w:rsidR="00AB1E0D" w:rsidRDefault="00AB1E0D" w:rsidP="00D63EE5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AB1E0D" w14:paraId="387D12B5" w14:textId="77777777" w:rsidTr="00D63EE5">
        <w:trPr>
          <w:jc w:val="center"/>
        </w:trPr>
        <w:tc>
          <w:tcPr>
            <w:tcW w:w="2012" w:type="dxa"/>
            <w:vAlign w:val="center"/>
          </w:tcPr>
          <w:p w14:paraId="34571873" w14:textId="77777777" w:rsidR="00AB1E0D" w:rsidRDefault="00AB1E0D" w:rsidP="00D63EE5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B</w:t>
            </w:r>
          </w:p>
        </w:tc>
        <w:tc>
          <w:tcPr>
            <w:tcW w:w="2002" w:type="dxa"/>
            <w:vAlign w:val="center"/>
          </w:tcPr>
          <w:p w14:paraId="0C51B472" w14:textId="62461A1B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800" w:dyaOrig="400" w14:anchorId="0D3AF5E3">
                <v:shape id="_x0000_i1051" type="#_x0000_t75" style="width:40.05pt;height:20.05pt" o:ole="">
                  <v:imagedata r:id="rId113" o:title=""/>
                </v:shape>
                <o:OLEObject Type="Embed" ProgID="Equation.DSMT4" ShapeID="_x0000_i1051" DrawAspect="Content" ObjectID="_1717771720" r:id="rId114"/>
              </w:object>
            </w:r>
          </w:p>
        </w:tc>
        <w:tc>
          <w:tcPr>
            <w:tcW w:w="1996" w:type="dxa"/>
            <w:vAlign w:val="center"/>
          </w:tcPr>
          <w:p w14:paraId="35842386" w14:textId="79AC9E51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79" w:dyaOrig="400" w14:anchorId="24440981">
                <v:shape id="_x0000_i1048" type="#_x0000_t75" style="width:78.9pt;height:20.05pt" o:ole="">
                  <v:imagedata r:id="rId115" o:title=""/>
                </v:shape>
                <o:OLEObject Type="Embed" ProgID="Equation.DSMT4" ShapeID="_x0000_i1048" DrawAspect="Content" ObjectID="_1717771721" r:id="rId116"/>
              </w:object>
            </w:r>
          </w:p>
        </w:tc>
        <w:tc>
          <w:tcPr>
            <w:tcW w:w="2004" w:type="dxa"/>
            <w:vAlign w:val="center"/>
          </w:tcPr>
          <w:p w14:paraId="2953A8AB" w14:textId="1991A43D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60" w:dyaOrig="400" w14:anchorId="590E8446">
                <v:shape id="_x0000_i1045" type="#_x0000_t75" style="width:78.25pt;height:20.05pt" o:ole="">
                  <v:imagedata r:id="rId117" o:title=""/>
                </v:shape>
                <o:OLEObject Type="Embed" ProgID="Equation.DSMT4" ShapeID="_x0000_i1045" DrawAspect="Content" ObjectID="_1717771722" r:id="rId118"/>
              </w:object>
            </w:r>
          </w:p>
        </w:tc>
        <w:tc>
          <w:tcPr>
            <w:tcW w:w="2004" w:type="dxa"/>
            <w:vAlign w:val="center"/>
          </w:tcPr>
          <w:p w14:paraId="097A6B8F" w14:textId="76F709F3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2"/>
              </w:rPr>
              <w:object w:dxaOrig="240" w:dyaOrig="360" w14:anchorId="6F1EB4F4">
                <v:shape id="_x0000_i1042" type="#_x0000_t75" style="width:11.9pt;height:18.15pt" o:ole="">
                  <v:imagedata r:id="rId119" o:title=""/>
                </v:shape>
                <o:OLEObject Type="Embed" ProgID="Equation.DSMT4" ShapeID="_x0000_i1042" DrawAspect="Content" ObjectID="_1717771723" r:id="rId120"/>
              </w:object>
            </w:r>
          </w:p>
        </w:tc>
      </w:tr>
      <w:tr w:rsidR="00AB1E0D" w14:paraId="24C8C894" w14:textId="77777777" w:rsidTr="00D63EE5">
        <w:trPr>
          <w:jc w:val="center"/>
        </w:trPr>
        <w:tc>
          <w:tcPr>
            <w:tcW w:w="2012" w:type="dxa"/>
            <w:vAlign w:val="center"/>
          </w:tcPr>
          <w:p w14:paraId="314387B7" w14:textId="77777777" w:rsidR="00AB1E0D" w:rsidRDefault="00AB1E0D" w:rsidP="00D63EE5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A</w:t>
            </w:r>
          </w:p>
        </w:tc>
        <w:tc>
          <w:tcPr>
            <w:tcW w:w="2002" w:type="dxa"/>
            <w:vAlign w:val="center"/>
          </w:tcPr>
          <w:p w14:paraId="06BA48C8" w14:textId="7FC1CEE4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00" w:dyaOrig="400" w14:anchorId="09D0410A">
                <v:shape id="_x0000_i1039" type="#_x0000_t75" style="width:75.15pt;height:20.05pt" o:ole="">
                  <v:imagedata r:id="rId121" o:title=""/>
                </v:shape>
                <o:OLEObject Type="Embed" ProgID="Equation.DSMT4" ShapeID="_x0000_i1039" DrawAspect="Content" ObjectID="_1717771724" r:id="rId122"/>
              </w:object>
            </w:r>
          </w:p>
        </w:tc>
        <w:tc>
          <w:tcPr>
            <w:tcW w:w="1996" w:type="dxa"/>
            <w:vAlign w:val="center"/>
          </w:tcPr>
          <w:p w14:paraId="3386D735" w14:textId="09CF33FE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79" w:dyaOrig="400" w14:anchorId="526D9BE9">
                <v:shape id="_x0000_i1036" type="#_x0000_t75" style="width:78.9pt;height:20.05pt" o:ole="">
                  <v:imagedata r:id="rId123" o:title=""/>
                </v:shape>
                <o:OLEObject Type="Embed" ProgID="Equation.DSMT4" ShapeID="_x0000_i1036" DrawAspect="Content" ObjectID="_1717771725" r:id="rId124"/>
              </w:object>
            </w:r>
          </w:p>
        </w:tc>
        <w:tc>
          <w:tcPr>
            <w:tcW w:w="2004" w:type="dxa"/>
            <w:vAlign w:val="center"/>
          </w:tcPr>
          <w:p w14:paraId="56FAC8B8" w14:textId="189BF156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A84F5D">
              <w:rPr>
                <w:position w:val="-14"/>
              </w:rPr>
              <w:object w:dxaOrig="1560" w:dyaOrig="400" w14:anchorId="62259BD7">
                <v:shape id="_x0000_i1030" type="#_x0000_t75" style="width:78.25pt;height:20.05pt" o:ole="">
                  <v:imagedata r:id="rId125" o:title=""/>
                </v:shape>
                <o:OLEObject Type="Embed" ProgID="Equation.DSMT4" ShapeID="_x0000_i1030" DrawAspect="Content" ObjectID="_1717771726" r:id="rId126"/>
              </w:object>
            </w:r>
          </w:p>
        </w:tc>
        <w:tc>
          <w:tcPr>
            <w:tcW w:w="2004" w:type="dxa"/>
            <w:vAlign w:val="center"/>
          </w:tcPr>
          <w:p w14:paraId="6DF32B15" w14:textId="028249F2" w:rsidR="00AB1E0D" w:rsidRDefault="00A84F5D" w:rsidP="00A84F5D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bookmarkStart w:id="1" w:name="MTBlankEqn"/>
            <w:r>
              <w:tab/>
            </w:r>
            <w:r w:rsidRPr="00A84F5D">
              <w:rPr>
                <w:position w:val="-12"/>
              </w:rPr>
              <w:object w:dxaOrig="260" w:dyaOrig="360" w14:anchorId="3CB48BDB">
                <v:shape id="_x0000_i1027" type="#_x0000_t75" style="width:13.15pt;height:18.15pt" o:ole="">
                  <v:imagedata r:id="rId127" o:title=""/>
                </v:shape>
                <o:OLEObject Type="Embed" ProgID="Equation.DSMT4" ShapeID="_x0000_i1027" DrawAspect="Content" ObjectID="_1717771727" r:id="rId128"/>
              </w:object>
            </w:r>
            <w:bookmarkEnd w:id="1"/>
          </w:p>
        </w:tc>
      </w:tr>
    </w:tbl>
    <w:p w14:paraId="4613D31B" w14:textId="77777777" w:rsidR="002B417A" w:rsidRDefault="002B417A" w:rsidP="002B417A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M</w:t>
      </w:r>
      <w:r>
        <w:rPr>
          <w:rFonts w:ascii="Times New Roman" w:eastAsia="標楷體" w:hAnsi="Times New Roman" w:cs="Times New Roman"/>
          <w:color w:val="0070C0"/>
        </w:rPr>
        <w:t>LE</w:t>
      </w:r>
    </w:p>
    <w:p w14:paraId="0196810A" w14:textId="67C5F5B8" w:rsidR="002B417A" w:rsidRDefault="00EA5581" w:rsidP="002B417A">
      <w:pPr>
        <w:rPr>
          <w:rFonts w:ascii="Times New Roman" w:eastAsia="標楷體" w:hAnsi="Times New Roman" w:cs="Times New Roman"/>
          <w:color w:val="0070C0"/>
        </w:rPr>
      </w:pPr>
      <w:r w:rsidRPr="00EA5581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30707062" wp14:editId="64941F97">
            <wp:extent cx="5630061" cy="1209844"/>
            <wp:effectExtent l="0" t="0" r="8890" b="952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630061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11907" w14:textId="77777777" w:rsidR="002B417A" w:rsidRDefault="002B417A" w:rsidP="002B417A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S</w:t>
      </w:r>
      <w:r>
        <w:rPr>
          <w:rFonts w:ascii="Times New Roman" w:eastAsia="標楷體" w:hAnsi="Times New Roman" w:cs="Times New Roman"/>
          <w:color w:val="0070C0"/>
        </w:rPr>
        <w:t xml:space="preserve">ample Variance </w:t>
      </w:r>
      <w:proofErr w:type="spellStart"/>
      <w:r>
        <w:rPr>
          <w:rFonts w:ascii="Times New Roman" w:eastAsia="標楷體" w:hAnsi="Times New Roman" w:cs="Times New Roman"/>
          <w:color w:val="0070C0"/>
        </w:rPr>
        <w:t>v.s</w:t>
      </w:r>
      <w:proofErr w:type="spellEnd"/>
      <w:r>
        <w:rPr>
          <w:rFonts w:ascii="Times New Roman" w:eastAsia="標楷體" w:hAnsi="Times New Roman" w:cs="Times New Roman"/>
          <w:color w:val="0070C0"/>
        </w:rPr>
        <w:t>. Inverse of matrix I</w:t>
      </w:r>
    </w:p>
    <w:p w14:paraId="2789E475" w14:textId="10F21406" w:rsidR="002B417A" w:rsidRDefault="00EA5581" w:rsidP="002B417A">
      <w:pPr>
        <w:rPr>
          <w:rFonts w:ascii="Times New Roman" w:eastAsia="標楷體" w:hAnsi="Times New Roman" w:cs="Times New Roman"/>
          <w:color w:val="0070C0"/>
        </w:rPr>
      </w:pPr>
      <w:r w:rsidRPr="00EA5581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209382CD" wp14:editId="560DC707">
            <wp:extent cx="2029108" cy="847843"/>
            <wp:effectExtent l="0" t="0" r="9525" b="952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029108" cy="847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A5581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31F6F0C3" wp14:editId="697F46B9">
            <wp:extent cx="3248478" cy="905001"/>
            <wp:effectExtent l="0" t="0" r="9525" b="952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248478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E2357" w14:textId="77777777" w:rsidR="002B417A" w:rsidRDefault="002B417A" w:rsidP="002B417A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t>Information matrix I and Variance matrix</w:t>
      </w:r>
    </w:p>
    <w:p w14:paraId="696EC26B" w14:textId="703E6665" w:rsidR="002B417A" w:rsidRDefault="00EA5581" w:rsidP="002B417A">
      <w:pPr>
        <w:rPr>
          <w:rFonts w:ascii="Times New Roman" w:eastAsia="標楷體" w:hAnsi="Times New Roman" w:cs="Times New Roman"/>
          <w:color w:val="0070C0"/>
        </w:rPr>
      </w:pPr>
      <w:r w:rsidRPr="00EA5581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0909F391" wp14:editId="5DD1A9D6">
            <wp:extent cx="3248478" cy="2619741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248478" cy="261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B417A" w:rsidSect="00193BA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1BB34C" w14:textId="77777777" w:rsidR="0078118F" w:rsidRDefault="0078118F" w:rsidP="0078118F">
      <w:r>
        <w:separator/>
      </w:r>
    </w:p>
  </w:endnote>
  <w:endnote w:type="continuationSeparator" w:id="0">
    <w:p w14:paraId="2F2EBCE9" w14:textId="77777777" w:rsidR="0078118F" w:rsidRDefault="0078118F" w:rsidP="00781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9C4891" w14:textId="77777777" w:rsidR="0078118F" w:rsidRDefault="0078118F" w:rsidP="0078118F">
      <w:r>
        <w:separator/>
      </w:r>
    </w:p>
  </w:footnote>
  <w:footnote w:type="continuationSeparator" w:id="0">
    <w:p w14:paraId="69ED659F" w14:textId="77777777" w:rsidR="0078118F" w:rsidRDefault="0078118F" w:rsidP="00781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F536"/>
      </v:shape>
    </w:pict>
  </w:numPicBullet>
  <w:abstractNum w:abstractNumId="0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39232D1F"/>
    <w:multiLevelType w:val="hybridMultilevel"/>
    <w:tmpl w:val="07DCD326"/>
    <w:lvl w:ilvl="0" w:tplc="2D0C809A">
      <w:numFmt w:val="bullet"/>
      <w:lvlText w:val=""/>
      <w:lvlJc w:val="left"/>
      <w:pPr>
        <w:ind w:left="360" w:hanging="360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405964D4"/>
    <w:multiLevelType w:val="hybridMultilevel"/>
    <w:tmpl w:val="BF42E062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4A416DCA"/>
    <w:multiLevelType w:val="hybridMultilevel"/>
    <w:tmpl w:val="5260BA3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4CB042CA"/>
    <w:multiLevelType w:val="hybridMultilevel"/>
    <w:tmpl w:val="C4B62D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7B2A41EF"/>
    <w:multiLevelType w:val="hybridMultilevel"/>
    <w:tmpl w:val="3AE4B948"/>
    <w:lvl w:ilvl="0" w:tplc="FAA8A45E">
      <w:start w:val="1"/>
      <w:numFmt w:val="bullet"/>
      <w:lvlText w:val="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 w16cid:durableId="287473047">
    <w:abstractNumId w:val="0"/>
  </w:num>
  <w:num w:numId="2" w16cid:durableId="1554777551">
    <w:abstractNumId w:val="3"/>
  </w:num>
  <w:num w:numId="3" w16cid:durableId="575093677">
    <w:abstractNumId w:val="4"/>
  </w:num>
  <w:num w:numId="4" w16cid:durableId="1950889209">
    <w:abstractNumId w:val="5"/>
  </w:num>
  <w:num w:numId="5" w16cid:durableId="451633030">
    <w:abstractNumId w:val="6"/>
  </w:num>
  <w:num w:numId="6" w16cid:durableId="86006676">
    <w:abstractNumId w:val="2"/>
  </w:num>
  <w:num w:numId="7" w16cid:durableId="9407694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9F9"/>
    <w:rsid w:val="00017DCA"/>
    <w:rsid w:val="00027B93"/>
    <w:rsid w:val="00035A08"/>
    <w:rsid w:val="00044437"/>
    <w:rsid w:val="0004721C"/>
    <w:rsid w:val="00051E87"/>
    <w:rsid w:val="00074AD4"/>
    <w:rsid w:val="000853FD"/>
    <w:rsid w:val="000A0E57"/>
    <w:rsid w:val="00124928"/>
    <w:rsid w:val="00135FB2"/>
    <w:rsid w:val="00150E62"/>
    <w:rsid w:val="0016558B"/>
    <w:rsid w:val="0018007B"/>
    <w:rsid w:val="00181501"/>
    <w:rsid w:val="00193BAC"/>
    <w:rsid w:val="001A7207"/>
    <w:rsid w:val="001B14D9"/>
    <w:rsid w:val="001B4F7A"/>
    <w:rsid w:val="001C5D44"/>
    <w:rsid w:val="001F6382"/>
    <w:rsid w:val="00201C49"/>
    <w:rsid w:val="00242632"/>
    <w:rsid w:val="002679E6"/>
    <w:rsid w:val="00281813"/>
    <w:rsid w:val="0028338D"/>
    <w:rsid w:val="00293E0A"/>
    <w:rsid w:val="002A0B67"/>
    <w:rsid w:val="002B3DC5"/>
    <w:rsid w:val="002B417A"/>
    <w:rsid w:val="00310702"/>
    <w:rsid w:val="00311746"/>
    <w:rsid w:val="00312F89"/>
    <w:rsid w:val="0033450E"/>
    <w:rsid w:val="003571DE"/>
    <w:rsid w:val="00360B15"/>
    <w:rsid w:val="00375339"/>
    <w:rsid w:val="00387D37"/>
    <w:rsid w:val="00395728"/>
    <w:rsid w:val="003B4281"/>
    <w:rsid w:val="003D56DE"/>
    <w:rsid w:val="003D5CA2"/>
    <w:rsid w:val="003F43AE"/>
    <w:rsid w:val="0041107B"/>
    <w:rsid w:val="00412AD4"/>
    <w:rsid w:val="00420210"/>
    <w:rsid w:val="00420823"/>
    <w:rsid w:val="00463EA1"/>
    <w:rsid w:val="00495467"/>
    <w:rsid w:val="004975BA"/>
    <w:rsid w:val="005339F9"/>
    <w:rsid w:val="00544FC1"/>
    <w:rsid w:val="00547C6A"/>
    <w:rsid w:val="00572D2D"/>
    <w:rsid w:val="0058304C"/>
    <w:rsid w:val="005C1AD3"/>
    <w:rsid w:val="005D1056"/>
    <w:rsid w:val="005D6D38"/>
    <w:rsid w:val="005E09ED"/>
    <w:rsid w:val="00645903"/>
    <w:rsid w:val="006541D2"/>
    <w:rsid w:val="00666E81"/>
    <w:rsid w:val="00670D27"/>
    <w:rsid w:val="0070223D"/>
    <w:rsid w:val="00704EB0"/>
    <w:rsid w:val="007119D4"/>
    <w:rsid w:val="007143EE"/>
    <w:rsid w:val="00715FAF"/>
    <w:rsid w:val="0073499C"/>
    <w:rsid w:val="00740893"/>
    <w:rsid w:val="007477C6"/>
    <w:rsid w:val="0077606D"/>
    <w:rsid w:val="0078118F"/>
    <w:rsid w:val="00786C87"/>
    <w:rsid w:val="007A47C8"/>
    <w:rsid w:val="007A7765"/>
    <w:rsid w:val="007D4A91"/>
    <w:rsid w:val="00826F9D"/>
    <w:rsid w:val="00861374"/>
    <w:rsid w:val="008738F7"/>
    <w:rsid w:val="00880436"/>
    <w:rsid w:val="00880B0A"/>
    <w:rsid w:val="00896913"/>
    <w:rsid w:val="008A603D"/>
    <w:rsid w:val="00912448"/>
    <w:rsid w:val="00955F87"/>
    <w:rsid w:val="00970F01"/>
    <w:rsid w:val="00980131"/>
    <w:rsid w:val="00980F05"/>
    <w:rsid w:val="00992246"/>
    <w:rsid w:val="009A3C5F"/>
    <w:rsid w:val="009B329F"/>
    <w:rsid w:val="009C6E5F"/>
    <w:rsid w:val="009F4983"/>
    <w:rsid w:val="00A565B5"/>
    <w:rsid w:val="00A575CE"/>
    <w:rsid w:val="00A7320E"/>
    <w:rsid w:val="00A84F5D"/>
    <w:rsid w:val="00A85668"/>
    <w:rsid w:val="00A87805"/>
    <w:rsid w:val="00AB1E0D"/>
    <w:rsid w:val="00AC62F1"/>
    <w:rsid w:val="00B21C70"/>
    <w:rsid w:val="00B23BB9"/>
    <w:rsid w:val="00BB3133"/>
    <w:rsid w:val="00BD0A14"/>
    <w:rsid w:val="00BE7475"/>
    <w:rsid w:val="00BF2880"/>
    <w:rsid w:val="00C44352"/>
    <w:rsid w:val="00C810C2"/>
    <w:rsid w:val="00C82DDE"/>
    <w:rsid w:val="00CB4F01"/>
    <w:rsid w:val="00CC1BF4"/>
    <w:rsid w:val="00D15311"/>
    <w:rsid w:val="00D229E4"/>
    <w:rsid w:val="00D23F4A"/>
    <w:rsid w:val="00D800D6"/>
    <w:rsid w:val="00DB6F3C"/>
    <w:rsid w:val="00DD6CBB"/>
    <w:rsid w:val="00DE4764"/>
    <w:rsid w:val="00DE649E"/>
    <w:rsid w:val="00E03DBC"/>
    <w:rsid w:val="00E13DAA"/>
    <w:rsid w:val="00E46320"/>
    <w:rsid w:val="00E470CC"/>
    <w:rsid w:val="00E471AD"/>
    <w:rsid w:val="00E74FFB"/>
    <w:rsid w:val="00EA5581"/>
    <w:rsid w:val="00EB7ED2"/>
    <w:rsid w:val="00ED0FEC"/>
    <w:rsid w:val="00ED7772"/>
    <w:rsid w:val="00EE45D4"/>
    <w:rsid w:val="00F022BB"/>
    <w:rsid w:val="00FA707D"/>
    <w:rsid w:val="00FF3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7E7DE6"/>
  <w15:chartTrackingRefBased/>
  <w15:docId w15:val="{39022FE7-9616-4110-B0C1-9D2957A9B7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3EA1"/>
    <w:pPr>
      <w:ind w:leftChars="200" w:left="480"/>
    </w:pPr>
  </w:style>
  <w:style w:type="character" w:styleId="a4">
    <w:name w:val="Placeholder Text"/>
    <w:basedOn w:val="a0"/>
    <w:uiPriority w:val="99"/>
    <w:semiHidden/>
    <w:rsid w:val="00463EA1"/>
    <w:rPr>
      <w:color w:val="808080"/>
    </w:rPr>
  </w:style>
  <w:style w:type="table" w:styleId="a5">
    <w:name w:val="Table Grid"/>
    <w:basedOn w:val="a1"/>
    <w:uiPriority w:val="39"/>
    <w:rsid w:val="00BF28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78118F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78118F"/>
    <w:rPr>
      <w:sz w:val="20"/>
      <w:szCs w:val="20"/>
    </w:rPr>
  </w:style>
  <w:style w:type="character" w:customStyle="1" w:styleId="MTConvertedEquation">
    <w:name w:val="MTConvertedEquation"/>
    <w:basedOn w:val="a0"/>
    <w:rsid w:val="00A84F5D"/>
    <w:rPr>
      <w:rFonts w:ascii="Times New Roman" w:eastAsia="標楷體" w:hAnsi="Times New Roman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A84F5D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元"/>
    <w:basedOn w:val="a0"/>
    <w:link w:val="MTDisplayEquation"/>
    <w:rsid w:val="00A84F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3.wmf"/><Relationship Id="rId16" Type="http://schemas.openxmlformats.org/officeDocument/2006/relationships/image" Target="media/image9.wmf"/><Relationship Id="rId107" Type="http://schemas.openxmlformats.org/officeDocument/2006/relationships/image" Target="media/image57.png"/><Relationship Id="rId11" Type="http://schemas.openxmlformats.org/officeDocument/2006/relationships/image" Target="media/image6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123" Type="http://schemas.openxmlformats.org/officeDocument/2006/relationships/image" Target="media/image67.wmf"/><Relationship Id="rId128" Type="http://schemas.openxmlformats.org/officeDocument/2006/relationships/oleObject" Target="embeddings/oleObject54.bin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62.wmf"/><Relationship Id="rId118" Type="http://schemas.openxmlformats.org/officeDocument/2006/relationships/oleObject" Target="embeddings/oleObject49.bin"/><Relationship Id="rId134" Type="http://schemas.openxmlformats.org/officeDocument/2006/relationships/theme" Target="theme/theme1.xml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3.png"/><Relationship Id="rId108" Type="http://schemas.openxmlformats.org/officeDocument/2006/relationships/image" Target="media/image58.png"/><Relationship Id="rId124" Type="http://schemas.openxmlformats.org/officeDocument/2006/relationships/oleObject" Target="embeddings/oleObject52.bin"/><Relationship Id="rId129" Type="http://schemas.openxmlformats.org/officeDocument/2006/relationships/image" Target="media/image70.png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5.wmf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130" Type="http://schemas.openxmlformats.org/officeDocument/2006/relationships/image" Target="media/image7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9.png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4.png"/><Relationship Id="rId120" Type="http://schemas.openxmlformats.org/officeDocument/2006/relationships/oleObject" Target="embeddings/oleObject50.bin"/><Relationship Id="rId125" Type="http://schemas.openxmlformats.org/officeDocument/2006/relationships/image" Target="media/image68.wmf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60.png"/><Relationship Id="rId115" Type="http://schemas.openxmlformats.org/officeDocument/2006/relationships/image" Target="media/image63.wmf"/><Relationship Id="rId131" Type="http://schemas.openxmlformats.org/officeDocument/2006/relationships/image" Target="media/image72.png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105" Type="http://schemas.openxmlformats.org/officeDocument/2006/relationships/image" Target="media/image55.png"/><Relationship Id="rId126" Type="http://schemas.openxmlformats.org/officeDocument/2006/relationships/oleObject" Target="embeddings/oleObject53.bin"/><Relationship Id="rId8" Type="http://schemas.openxmlformats.org/officeDocument/2006/relationships/image" Target="media/image3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48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111" Type="http://schemas.openxmlformats.org/officeDocument/2006/relationships/image" Target="media/image61.wmf"/><Relationship Id="rId132" Type="http://schemas.openxmlformats.org/officeDocument/2006/relationships/image" Target="media/image73.png"/><Relationship Id="rId15" Type="http://schemas.openxmlformats.org/officeDocument/2006/relationships/oleObject" Target="embeddings/oleObject2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6.png"/><Relationship Id="rId127" Type="http://schemas.openxmlformats.org/officeDocument/2006/relationships/image" Target="media/image69.wmf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26" Type="http://schemas.openxmlformats.org/officeDocument/2006/relationships/image" Target="media/image14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6.bin"/><Relationship Id="rId13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22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70030EA6-AD9D-404B-B532-E4B4523AE867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5</Pages>
  <Words>363</Words>
  <Characters>2075</Characters>
  <Application>Microsoft Office Word</Application>
  <DocSecurity>0</DocSecurity>
  <Lines>17</Lines>
  <Paragraphs>4</Paragraphs>
  <ScaleCrop>false</ScaleCrop>
  <Company/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Candy 張</cp:lastModifiedBy>
  <cp:revision>8</cp:revision>
  <dcterms:created xsi:type="dcterms:W3CDTF">2022-06-25T13:29:00Z</dcterms:created>
  <dcterms:modified xsi:type="dcterms:W3CDTF">2022-06-25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